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297" r:id="rId6"/>
    <p:sldId id="298" r:id="rId7"/>
    <p:sldId id="299" r:id="rId8"/>
    <p:sldId id="300" r:id="rId9"/>
    <p:sldId id="259" r:id="rId10"/>
    <p:sldId id="260" r:id="rId11"/>
    <p:sldId id="262" r:id="rId12"/>
    <p:sldId id="303" r:id="rId13"/>
    <p:sldId id="302" r:id="rId14"/>
    <p:sldId id="258" r:id="rId15"/>
    <p:sldId id="264" r:id="rId16"/>
    <p:sldId id="283" r:id="rId17"/>
    <p:sldId id="284" r:id="rId18"/>
    <p:sldId id="286" r:id="rId19"/>
    <p:sldId id="287" r:id="rId20"/>
    <p:sldId id="288" r:id="rId21"/>
    <p:sldId id="279" r:id="rId22"/>
    <p:sldId id="304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0000FF"/>
    <a:srgbClr val="FFFFCC"/>
    <a:srgbClr val="CCFF33"/>
    <a:srgbClr val="FF3399"/>
    <a:srgbClr val="A7FDFF"/>
    <a:srgbClr val="15142A"/>
    <a:srgbClr val="FAED3B"/>
    <a:srgbClr val="70AD47"/>
    <a:srgbClr val="3CDF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56" autoAdjust="0"/>
    <p:restoredTop sz="94291" autoAdjust="0"/>
  </p:normalViewPr>
  <p:slideViewPr>
    <p:cSldViewPr snapToGrid="0">
      <p:cViewPr varScale="1">
        <p:scale>
          <a:sx n="64" d="100"/>
          <a:sy n="64" d="100"/>
        </p:scale>
        <p:origin x="72" y="1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831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94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021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660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845" y="1432518"/>
            <a:ext cx="10515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96671" y="6508038"/>
            <a:ext cx="2743200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sv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5.wmf"/><Relationship Id="rId3" Type="http://schemas.openxmlformats.org/officeDocument/2006/relationships/image" Target="../media/image48.wmf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50.wmf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0.bin"/><Relationship Id="rId16" Type="http://schemas.openxmlformats.org/officeDocument/2006/relationships/image" Target="../media/image54.wmf"/><Relationship Id="rId20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5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59.e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png"/><Relationship Id="rId12" Type="http://schemas.openxmlformats.org/officeDocument/2006/relationships/image" Target="../media/image17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14.png"/><Relationship Id="rId15" Type="http://schemas.openxmlformats.org/officeDocument/2006/relationships/image" Target="../media/image19.png"/><Relationship Id="rId10" Type="http://schemas.openxmlformats.org/officeDocument/2006/relationships/image" Target="../media/image16.jpeg"/><Relationship Id="rId4" Type="http://schemas.openxmlformats.org/officeDocument/2006/relationships/image" Target="../media/image13.png"/><Relationship Id="rId9" Type="http://schemas.openxmlformats.org/officeDocument/2006/relationships/image" Target="../media/image10.png"/><Relationship Id="rId1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8.png"/><Relationship Id="rId18" Type="http://schemas.openxmlformats.org/officeDocument/2006/relationships/oleObject" Target="../embeddings/oleObject2.bin"/><Relationship Id="rId3" Type="http://schemas.openxmlformats.org/officeDocument/2006/relationships/slideLayout" Target="../slideLayouts/slideLayout1.xml"/><Relationship Id="rId7" Type="http://schemas.microsoft.com/office/2007/relationships/hdphoto" Target="../media/hdphoto5.wdp"/><Relationship Id="rId12" Type="http://schemas.microsoft.com/office/2007/relationships/hdphoto" Target="../media/hdphoto4.wdp"/><Relationship Id="rId17" Type="http://schemas.openxmlformats.org/officeDocument/2006/relationships/image" Target="../media/image23.w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1.bin"/><Relationship Id="rId1" Type="http://schemas.microsoft.com/office/2007/relationships/media" Target="../media/media2.wav"/><Relationship Id="rId6" Type="http://schemas.openxmlformats.org/officeDocument/2006/relationships/image" Target="../media/image21.png"/><Relationship Id="rId11" Type="http://schemas.openxmlformats.org/officeDocument/2006/relationships/image" Target="../media/image16.jpeg"/><Relationship Id="rId5" Type="http://schemas.openxmlformats.org/officeDocument/2006/relationships/image" Target="../media/image17.png"/><Relationship Id="rId15" Type="http://schemas.openxmlformats.org/officeDocument/2006/relationships/image" Target="../media/image19.png"/><Relationship Id="rId10" Type="http://schemas.openxmlformats.org/officeDocument/2006/relationships/image" Target="../media/image10.png"/><Relationship Id="rId19" Type="http://schemas.openxmlformats.org/officeDocument/2006/relationships/image" Target="../media/image24.wmf"/><Relationship Id="rId4" Type="http://schemas.openxmlformats.org/officeDocument/2006/relationships/image" Target="../media/image20.jpeg"/><Relationship Id="rId9" Type="http://schemas.microsoft.com/office/2007/relationships/hdphoto" Target="../media/hdphoto6.wdp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10.png"/><Relationship Id="rId18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0.emf"/><Relationship Id="rId7" Type="http://schemas.openxmlformats.org/officeDocument/2006/relationships/image" Target="../media/image27.png"/><Relationship Id="rId12" Type="http://schemas.microsoft.com/office/2007/relationships/hdphoto" Target="../media/hdphoto10.wdp"/><Relationship Id="rId17" Type="http://schemas.openxmlformats.org/officeDocument/2006/relationships/image" Target="../media/image8.png"/><Relationship Id="rId2" Type="http://schemas.openxmlformats.org/officeDocument/2006/relationships/audio" Target="../media/media2.wav"/><Relationship Id="rId16" Type="http://schemas.openxmlformats.org/officeDocument/2006/relationships/image" Target="../media/image17.png"/><Relationship Id="rId20" Type="http://schemas.openxmlformats.org/officeDocument/2006/relationships/oleObject" Target="../embeddings/oleObject3.bin"/><Relationship Id="rId1" Type="http://schemas.microsoft.com/office/2007/relationships/media" Target="../media/media2.wav"/><Relationship Id="rId6" Type="http://schemas.microsoft.com/office/2007/relationships/hdphoto" Target="../media/hdphoto7.wdp"/><Relationship Id="rId11" Type="http://schemas.openxmlformats.org/officeDocument/2006/relationships/image" Target="../media/image29.png"/><Relationship Id="rId5" Type="http://schemas.openxmlformats.org/officeDocument/2006/relationships/image" Target="../media/image26.png"/><Relationship Id="rId15" Type="http://schemas.microsoft.com/office/2007/relationships/hdphoto" Target="../media/hdphoto4.wdp"/><Relationship Id="rId23" Type="http://schemas.openxmlformats.org/officeDocument/2006/relationships/image" Target="../media/image31.wmf"/><Relationship Id="rId10" Type="http://schemas.microsoft.com/office/2007/relationships/hdphoto" Target="../media/hdphoto9.wdp"/><Relationship Id="rId19" Type="http://schemas.openxmlformats.org/officeDocument/2006/relationships/image" Target="../media/image19.png"/><Relationship Id="rId4" Type="http://schemas.openxmlformats.org/officeDocument/2006/relationships/image" Target="../media/image25.jpeg"/><Relationship Id="rId9" Type="http://schemas.openxmlformats.org/officeDocument/2006/relationships/image" Target="../media/image28.png"/><Relationship Id="rId14" Type="http://schemas.openxmlformats.org/officeDocument/2006/relationships/image" Target="../media/image16.jpeg"/><Relationship Id="rId22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png"/><Relationship Id="rId12" Type="http://schemas.openxmlformats.org/officeDocument/2006/relationships/image" Target="../media/image18.png"/><Relationship Id="rId17" Type="http://schemas.openxmlformats.org/officeDocument/2006/relationships/image" Target="../media/image35.e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6.bin"/><Relationship Id="rId1" Type="http://schemas.microsoft.com/office/2007/relationships/media" Target="../media/media2.wav"/><Relationship Id="rId6" Type="http://schemas.microsoft.com/office/2007/relationships/hdphoto" Target="../media/hdphoto11.wdp"/><Relationship Id="rId11" Type="http://schemas.openxmlformats.org/officeDocument/2006/relationships/image" Target="../media/image8.png"/><Relationship Id="rId5" Type="http://schemas.openxmlformats.org/officeDocument/2006/relationships/image" Target="../media/image33.png"/><Relationship Id="rId15" Type="http://schemas.openxmlformats.org/officeDocument/2006/relationships/image" Target="../media/image34.emf"/><Relationship Id="rId10" Type="http://schemas.openxmlformats.org/officeDocument/2006/relationships/image" Target="../media/image17.png"/><Relationship Id="rId19" Type="http://schemas.openxmlformats.org/officeDocument/2006/relationships/image" Target="../media/image36.emf"/><Relationship Id="rId4" Type="http://schemas.openxmlformats.org/officeDocument/2006/relationships/image" Target="../media/image32.jpeg"/><Relationship Id="rId9" Type="http://schemas.microsoft.com/office/2007/relationships/hdphoto" Target="../media/hdphoto4.wdp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12" Type="http://schemas.openxmlformats.org/officeDocument/2006/relationships/image" Target="../media/image17.png"/><Relationship Id="rId17" Type="http://schemas.openxmlformats.org/officeDocument/2006/relationships/image" Target="../media/image41.w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8.bin"/><Relationship Id="rId1" Type="http://schemas.microsoft.com/office/2007/relationships/media" Target="../media/media2.wav"/><Relationship Id="rId6" Type="http://schemas.microsoft.com/office/2007/relationships/hdphoto" Target="../media/hdphoto12.wdp"/><Relationship Id="rId11" Type="http://schemas.microsoft.com/office/2007/relationships/hdphoto" Target="../media/hdphoto4.wdp"/><Relationship Id="rId5" Type="http://schemas.openxmlformats.org/officeDocument/2006/relationships/image" Target="../media/image38.png"/><Relationship Id="rId15" Type="http://schemas.openxmlformats.org/officeDocument/2006/relationships/image" Target="../media/image19.png"/><Relationship Id="rId10" Type="http://schemas.openxmlformats.org/officeDocument/2006/relationships/image" Target="../media/image16.jpeg"/><Relationship Id="rId4" Type="http://schemas.openxmlformats.org/officeDocument/2006/relationships/image" Target="../media/image37.jpeg"/><Relationship Id="rId9" Type="http://schemas.openxmlformats.org/officeDocument/2006/relationships/image" Target="../media/image40.png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4.wdp"/><Relationship Id="rId18" Type="http://schemas.openxmlformats.org/officeDocument/2006/relationships/image" Target="../media/image45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png"/><Relationship Id="rId12" Type="http://schemas.openxmlformats.org/officeDocument/2006/relationships/image" Target="../media/image16.jpeg"/><Relationship Id="rId17" Type="http://schemas.openxmlformats.org/officeDocument/2006/relationships/oleObject" Target="../embeddings/oleObject9.bin"/><Relationship Id="rId2" Type="http://schemas.openxmlformats.org/officeDocument/2006/relationships/audio" Target="../media/media2.wav"/><Relationship Id="rId16" Type="http://schemas.openxmlformats.org/officeDocument/2006/relationships/image" Target="../media/image19.png"/><Relationship Id="rId1" Type="http://schemas.microsoft.com/office/2007/relationships/media" Target="../media/media2.wav"/><Relationship Id="rId6" Type="http://schemas.microsoft.com/office/2007/relationships/hdphoto" Target="../media/hdphoto14.wdp"/><Relationship Id="rId11" Type="http://schemas.openxmlformats.org/officeDocument/2006/relationships/image" Target="../media/image17.png"/><Relationship Id="rId5" Type="http://schemas.openxmlformats.org/officeDocument/2006/relationships/image" Target="../media/image42.png"/><Relationship Id="rId15" Type="http://schemas.openxmlformats.org/officeDocument/2006/relationships/image" Target="../media/image18.png"/><Relationship Id="rId10" Type="http://schemas.openxmlformats.org/officeDocument/2006/relationships/image" Target="../media/image10.png"/><Relationship Id="rId4" Type="http://schemas.openxmlformats.org/officeDocument/2006/relationships/image" Target="../media/image25.jpeg"/><Relationship Id="rId9" Type="http://schemas.microsoft.com/office/2007/relationships/hdphoto" Target="../media/hdphoto15.wdp"/><Relationship Id="rId1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PHẠM VŨ LAN TRANG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vi-VN" sz="2800" dirty="0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        UBDN QUẬN LONG BIÊN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RƯỜNG THCS </a:t>
            </a:r>
            <a:r>
              <a:rPr lang="vi-VN" sz="2800" dirty="0">
                <a:solidFill>
                  <a:schemeClr val="bg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NGUYỄN GIA THIỀU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!!2">
            <a:extLst>
              <a:ext uri="{FF2B5EF4-FFF2-40B4-BE49-F238E27FC236}">
                <a16:creationId xmlns:a16="http://schemas.microsoft.com/office/drawing/2014/main" id="{E92FA649-E5D3-4771-8844-B58CCCDF6A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3376373"/>
            <a:ext cx="11952372" cy="712452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</a:br>
            <a:r>
              <a:rPr lang="en-US" sz="54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chemeClr val="bg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+mn-lt"/>
                <a:cs typeface="Arial" panose="020B0604020202020204" pitchFamily="34" charset="0"/>
              </a:rPr>
              <a:t>TẬP HỢP CÁC SỐ NGUYÊN</a:t>
            </a:r>
            <a:endParaRPr lang="en-US" sz="5000" b="1" dirty="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77008FB-1581-4C3F-924B-45F9638E1E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36BBD97-F4D9-4316-A46F-744141436C5B}"/>
              </a:ext>
            </a:extLst>
          </p:cNvPr>
          <p:cNvSpPr/>
          <p:nvPr/>
        </p:nvSpPr>
        <p:spPr>
          <a:xfrm>
            <a:off x="4005817" y="2287286"/>
            <a:ext cx="406262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Arial" panose="020B0604020202020204" pitchFamily="34" charset="0"/>
              </a:rPr>
              <a:t>Tiết 40 - </a:t>
            </a:r>
            <a:r>
              <a:rPr lang="en-US" sz="4000" b="1" cap="none" spc="0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Arial" panose="020B0604020202020204" pitchFamily="34" charset="0"/>
              </a:rPr>
              <a:t> 2:</a:t>
            </a:r>
            <a:endParaRPr lang="en-US" sz="4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7" name="WordArt 16">
            <a:extLst>
              <a:ext uri="{FF2B5EF4-FFF2-40B4-BE49-F238E27FC236}">
                <a16:creationId xmlns:a16="http://schemas.microsoft.com/office/drawing/2014/main" id="{42B40B23-DA63-4FC1-AFDB-C262752DA4B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A71055C-DC83-494C-BA49-DCB7B91FB620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53">
            <a:extLst>
              <a:ext uri="{FF2B5EF4-FFF2-40B4-BE49-F238E27FC236}">
                <a16:creationId xmlns:a16="http://schemas.microsoft.com/office/drawing/2014/main" id="{0BD7BBD2-CA6D-466B-8D6F-6EEC01659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967" y="-11365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501220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>
            <a:extLst>
              <a:ext uri="{FF2B5EF4-FFF2-40B4-BE49-F238E27FC236}">
                <a16:creationId xmlns:a16="http://schemas.microsoft.com/office/drawing/2014/main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42" y="3415668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2E7E87-0ACA-43F9-BAD4-B4B35D68B1B9}"/>
              </a:ext>
            </a:extLst>
          </p:cNvPr>
          <p:cNvSpPr txBox="1"/>
          <p:nvPr/>
        </p:nvSpPr>
        <p:spPr>
          <a:xfrm>
            <a:off x="166671" y="1335498"/>
            <a:ext cx="110773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1/69(SGK)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u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ay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 000 m;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ầ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ạ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0 m.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56B87A5-0F24-463B-BAAC-FA31861B3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813" y="3746634"/>
            <a:ext cx="170591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 00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-10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8FB1CAB-6640-4148-8A40-A3F00732ABB7}"/>
              </a:ext>
            </a:extLst>
          </p:cNvPr>
          <p:cNvSpPr txBox="1"/>
          <p:nvPr/>
        </p:nvSpPr>
        <p:spPr>
          <a:xfrm>
            <a:off x="879334" y="3578369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FE9F95E-CB34-4EBD-BC5D-58C13FA21DFE}"/>
              </a:ext>
            </a:extLst>
          </p:cNvPr>
          <p:cNvSpPr txBox="1"/>
          <p:nvPr/>
        </p:nvSpPr>
        <p:spPr>
          <a:xfrm>
            <a:off x="149631" y="674702"/>
            <a:ext cx="7462982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vi-VN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!!4">
            <a:extLst>
              <a:ext uri="{FF2B5EF4-FFF2-40B4-BE49-F238E27FC236}">
                <a16:creationId xmlns:a16="http://schemas.microsoft.com/office/drawing/2014/main" id="{0FF296DD-6439-4C0D-B053-EDADD8941259}"/>
              </a:ext>
            </a:extLst>
          </p:cNvPr>
          <p:cNvSpPr/>
          <p:nvPr/>
        </p:nvSpPr>
        <p:spPr>
          <a:xfrm>
            <a:off x="0" y="1514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7" name="Graphic 26" descr="Clipboard">
            <a:extLst>
              <a:ext uri="{FF2B5EF4-FFF2-40B4-BE49-F238E27FC236}">
                <a16:creationId xmlns:a16="http://schemas.microsoft.com/office/drawing/2014/main" id="{AE4FCDA8-39C8-4B01-849C-8ECBD3823F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29" name="Graphic 28" descr="Pencil">
            <a:extLst>
              <a:ext uri="{FF2B5EF4-FFF2-40B4-BE49-F238E27FC236}">
                <a16:creationId xmlns:a16="http://schemas.microsoft.com/office/drawing/2014/main" id="{91028D88-48C5-4CD0-AE53-361589D297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9A013D82-686B-421E-AB74-D00773346848}"/>
              </a:ext>
            </a:extLst>
          </p:cNvPr>
          <p:cNvSpPr txBox="1"/>
          <p:nvPr/>
        </p:nvSpPr>
        <p:spPr>
          <a:xfrm>
            <a:off x="686881" y="2243403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53">
            <a:extLst>
              <a:ext uri="{FF2B5EF4-FFF2-40B4-BE49-F238E27FC236}">
                <a16:creationId xmlns:a16="http://schemas.microsoft.com/office/drawing/2014/main" id="{28C35868-2B00-411A-BB00-7400C387D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489" y="2096698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56EDF1-7C64-448D-90D5-DA7DED554C24}"/>
              </a:ext>
            </a:extLst>
          </p:cNvPr>
          <p:cNvGrpSpPr/>
          <p:nvPr/>
        </p:nvGrpSpPr>
        <p:grpSpPr>
          <a:xfrm>
            <a:off x="96904" y="620345"/>
            <a:ext cx="10431031" cy="1636202"/>
            <a:chOff x="96904" y="620345"/>
            <a:chExt cx="10431031" cy="1636202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21841056-750E-4393-9991-201D92DED96B}"/>
                </a:ext>
              </a:extLst>
            </p:cNvPr>
            <p:cNvGrpSpPr/>
            <p:nvPr/>
          </p:nvGrpSpPr>
          <p:grpSpPr>
            <a:xfrm>
              <a:off x="1378589" y="1014627"/>
              <a:ext cx="8090296" cy="598504"/>
              <a:chOff x="1378589" y="1014627"/>
              <a:chExt cx="8090296" cy="598504"/>
            </a:xfrm>
          </p:grpSpPr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CF4C0B08-94DA-472D-AB4A-E1E8D648BE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7836416"/>
                  </p:ext>
                </p:extLst>
              </p:nvPr>
            </p:nvGraphicFramePr>
            <p:xfrm>
              <a:off x="3595715" y="1135948"/>
              <a:ext cx="410655" cy="410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39700" imgH="139700" progId="Equation.DSMT4">
                      <p:embed/>
                    </p:oleObj>
                  </mc:Choice>
                  <mc:Fallback>
                    <p:oleObj r:id="rId2" imgW="139700" imgH="13970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CF4C0B08-94DA-472D-AB4A-E1E8D648BE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5715" y="1135948"/>
                            <a:ext cx="410655" cy="41065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DEF485C6-52D7-44D6-B12F-A6C45646C2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2920861"/>
                  </p:ext>
                </p:extLst>
              </p:nvPr>
            </p:nvGraphicFramePr>
            <p:xfrm>
              <a:off x="4289551" y="1089911"/>
              <a:ext cx="413069" cy="523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39579" imgH="177646" progId="Equation.DSMT4">
                      <p:embed/>
                    </p:oleObj>
                  </mc:Choice>
                  <mc:Fallback>
                    <p:oleObj r:id="rId4" imgW="139579" imgH="177646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DEF485C6-52D7-44D6-B12F-A6C45646C2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551" y="1089911"/>
                            <a:ext cx="413069" cy="52322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CF32533C-376C-4245-B133-B1B9BED887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1799793"/>
                  </p:ext>
                </p:extLst>
              </p:nvPr>
            </p:nvGraphicFramePr>
            <p:xfrm>
              <a:off x="7005372" y="1014627"/>
              <a:ext cx="653685" cy="526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42751" imgH="279279" progId="Equation.DSMT4">
                      <p:embed/>
                    </p:oleObj>
                  </mc:Choice>
                  <mc:Fallback>
                    <p:oleObj r:id="rId6" imgW="342751" imgH="279279" progId="Equation.DSMT4">
                      <p:embed/>
                      <p:pic>
                        <p:nvPicPr>
                          <p:cNvPr id="35" name="Object 34">
                            <a:extLst>
                              <a:ext uri="{FF2B5EF4-FFF2-40B4-BE49-F238E27FC236}">
                                <a16:creationId xmlns:a16="http://schemas.microsoft.com/office/drawing/2014/main" id="{CF32533C-376C-4245-B133-B1B9BED887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05372" y="1014627"/>
                            <a:ext cx="653685" cy="52658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4">
                <a:extLst>
                  <a:ext uri="{FF2B5EF4-FFF2-40B4-BE49-F238E27FC236}">
                    <a16:creationId xmlns:a16="http://schemas.microsoft.com/office/drawing/2014/main" id="{D0F9FEB5-32A5-4B17-B77B-D070F8C44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8589" y="1016307"/>
                <a:ext cx="80902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ọ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“  ”, “   ”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íc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: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B72BAEC4-DCF0-4013-BC10-A70E38B6E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665672"/>
                </p:ext>
              </p:extLst>
            </p:nvPr>
          </p:nvGraphicFramePr>
          <p:xfrm>
            <a:off x="1874661" y="1722668"/>
            <a:ext cx="575577" cy="463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279279" progId="Equation.DSMT4">
                    <p:embed/>
                  </p:oleObj>
                </mc:Choice>
                <mc:Fallback>
                  <p:oleObj name="Equation" r:id="rId8" imgW="342751" imgH="279279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B72BAEC4-DCF0-4013-BC10-A70E38B6EE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661" y="1722668"/>
                          <a:ext cx="575577" cy="4636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E33A2266-ECE5-4EFA-869D-795D9025E9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948826"/>
                </p:ext>
              </p:extLst>
            </p:nvPr>
          </p:nvGraphicFramePr>
          <p:xfrm>
            <a:off x="10030876" y="1698014"/>
            <a:ext cx="497059" cy="51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190335" progId="Equation.DSMT4">
                    <p:embed/>
                  </p:oleObj>
                </mc:Choice>
                <mc:Fallback>
                  <p:oleObj name="Equation" r:id="rId9" imgW="177646" imgH="190335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E33A2266-ECE5-4EFA-869D-795D9025E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0876" y="1698014"/>
                          <a:ext cx="497059" cy="512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568476C6-8454-43D6-8F2A-411C75B970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18176"/>
                </p:ext>
              </p:extLst>
            </p:nvPr>
          </p:nvGraphicFramePr>
          <p:xfrm>
            <a:off x="2415273" y="1712635"/>
            <a:ext cx="466396" cy="530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14" imgH="177492" progId="Equation.DSMT4">
                    <p:embed/>
                  </p:oleObj>
                </mc:Choice>
                <mc:Fallback>
                  <p:oleObj name="Equation" r:id="rId11" imgW="164814" imgH="177492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568476C6-8454-43D6-8F2A-411C75B970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273" y="1712635"/>
                          <a:ext cx="466396" cy="530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5">
              <a:extLst>
                <a:ext uri="{FF2B5EF4-FFF2-40B4-BE49-F238E27FC236}">
                  <a16:creationId xmlns:a16="http://schemas.microsoft.com/office/drawing/2014/main" id="{80E52A21-C353-4B4D-87E4-7F8C8E4CF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338" y="1722668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) -3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5">
              <a:extLst>
                <a:ext uri="{FF2B5EF4-FFF2-40B4-BE49-F238E27FC236}">
                  <a16:creationId xmlns:a16="http://schemas.microsoft.com/office/drawing/2014/main" id="{F0734B60-8C8D-4A01-B434-AA5BBF947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532" y="1733327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) 0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193BDAB9-088A-439F-9D41-35D49A946E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106183"/>
                </p:ext>
              </p:extLst>
            </p:nvPr>
          </p:nvGraphicFramePr>
          <p:xfrm>
            <a:off x="4406190" y="1763108"/>
            <a:ext cx="5762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76093" imgH="463263" progId="Equation.DSMT4">
                    <p:embed/>
                  </p:oleObj>
                </mc:Choice>
                <mc:Fallback>
                  <p:oleObj name="Equation" r:id="rId13" imgW="576093" imgH="463263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193BDAB9-088A-439F-9D41-35D49A946E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06190" y="1763108"/>
                          <a:ext cx="576263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C62B33B8-81C4-455C-8D91-EEA15CBEE9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747286"/>
                </p:ext>
              </p:extLst>
            </p:nvPr>
          </p:nvGraphicFramePr>
          <p:xfrm>
            <a:off x="4989238" y="1715838"/>
            <a:ext cx="466396" cy="530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14" imgH="177492" progId="Equation.DSMT4">
                    <p:embed/>
                  </p:oleObj>
                </mc:Choice>
                <mc:Fallback>
                  <p:oleObj name="Equation" r:id="rId11" imgW="164814" imgH="177492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C62B33B8-81C4-455C-8D91-EEA15CBEE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238" y="1715838"/>
                          <a:ext cx="466396" cy="530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5">
              <a:extLst>
                <a:ext uri="{FF2B5EF4-FFF2-40B4-BE49-F238E27FC236}">
                  <a16:creationId xmlns:a16="http://schemas.microsoft.com/office/drawing/2014/main" id="{AE419CF4-00AA-4739-8623-A172CE369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3852" y="1728386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) 4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0BC81B-7343-4D67-80B1-E5EE8842E1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824872"/>
                </p:ext>
              </p:extLst>
            </p:nvPr>
          </p:nvGraphicFramePr>
          <p:xfrm>
            <a:off x="6883510" y="1758167"/>
            <a:ext cx="5762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76093" imgH="463263" progId="Equation.DSMT4">
                    <p:embed/>
                  </p:oleObj>
                </mc:Choice>
                <mc:Fallback>
                  <p:oleObj name="Equation" r:id="rId13" imgW="576093" imgH="463263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810BC81B-7343-4D67-80B1-E5EE8842E1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83510" y="1758167"/>
                          <a:ext cx="576263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AE9E2EDB-6AD5-4D10-AF12-BA52DD3044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220032"/>
                </p:ext>
              </p:extLst>
            </p:nvPr>
          </p:nvGraphicFramePr>
          <p:xfrm>
            <a:off x="7466558" y="1710897"/>
            <a:ext cx="466396" cy="530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14" imgH="177492" progId="Equation.DSMT4">
                    <p:embed/>
                  </p:oleObj>
                </mc:Choice>
                <mc:Fallback>
                  <p:oleObj name="Equation" r:id="rId11" imgW="164814" imgH="177492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AE9E2EDB-6AD5-4D10-AF12-BA52DD3044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6558" y="1710897"/>
                          <a:ext cx="466396" cy="530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5">
              <a:extLst>
                <a:ext uri="{FF2B5EF4-FFF2-40B4-BE49-F238E27FC236}">
                  <a16:creationId xmlns:a16="http://schemas.microsoft.com/office/drawing/2014/main" id="{D350518E-518F-4104-B6B2-EBD520EF4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9643" y="1712723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) -2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2257AD27-5E01-40BF-8BD8-9E7686A656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55492"/>
                </p:ext>
              </p:extLst>
            </p:nvPr>
          </p:nvGraphicFramePr>
          <p:xfrm>
            <a:off x="9536436" y="1742558"/>
            <a:ext cx="5762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76093" imgH="463263" progId="Equation.DSMT4">
                    <p:embed/>
                  </p:oleObj>
                </mc:Choice>
                <mc:Fallback>
                  <p:oleObj name="Equation" r:id="rId13" imgW="576093" imgH="463263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2257AD27-5E01-40BF-8BD8-9E7686A656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6436" y="1742558"/>
                          <a:ext cx="576263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45D7206-8ECC-4794-8F21-9A692D6AADB9}"/>
                </a:ext>
              </a:extLst>
            </p:cNvPr>
            <p:cNvSpPr txBox="1"/>
            <p:nvPr/>
          </p:nvSpPr>
          <p:spPr>
            <a:xfrm>
              <a:off x="96904" y="620345"/>
              <a:ext cx="345101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u="sng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 2/69(SGK):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800" dirty="0"/>
            </a:p>
          </p:txBody>
        </p:sp>
      </p:grp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99439A6-D2FE-4403-8969-A66D8B8EF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99800"/>
              </p:ext>
            </p:extLst>
          </p:nvPr>
        </p:nvGraphicFramePr>
        <p:xfrm>
          <a:off x="1831975" y="2982913"/>
          <a:ext cx="47629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79360" progId="Equation.DSMT4">
                  <p:embed/>
                </p:oleObj>
              </mc:Choice>
              <mc:Fallback>
                <p:oleObj name="Equation" r:id="rId15" imgW="393480" imgH="2793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99439A6-D2FE-4403-8969-A66D8B8EF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982913"/>
                        <a:ext cx="47629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D0C5125-0D79-48FD-969A-6CC0CE6EE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47904"/>
              </p:ext>
            </p:extLst>
          </p:nvPr>
        </p:nvGraphicFramePr>
        <p:xfrm>
          <a:off x="10030876" y="2958684"/>
          <a:ext cx="497059" cy="51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190335" progId="Equation.DSMT4">
                  <p:embed/>
                </p:oleObj>
              </mc:Choice>
              <mc:Fallback>
                <p:oleObj name="Equation" r:id="rId9" imgW="177646" imgH="190335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2D0C5125-0D79-48FD-969A-6CC0CE6EE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0876" y="2958684"/>
                        <a:ext cx="497059" cy="512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049494F-7F7F-429B-A889-65ED2D4C6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05551"/>
              </p:ext>
            </p:extLst>
          </p:nvPr>
        </p:nvGraphicFramePr>
        <p:xfrm>
          <a:off x="2415273" y="2973305"/>
          <a:ext cx="466396" cy="53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1049494F-7F7F-429B-A889-65ED2D4C6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73" y="2973305"/>
                        <a:ext cx="466396" cy="530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5">
            <a:extLst>
              <a:ext uri="{FF2B5EF4-FFF2-40B4-BE49-F238E27FC236}">
                <a16:creationId xmlns:a16="http://schemas.microsoft.com/office/drawing/2014/main" id="{D34A6900-52A4-4B36-A8DD-209546C3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338" y="2983338"/>
            <a:ext cx="1673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-3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5">
            <a:extLst>
              <a:ext uri="{FF2B5EF4-FFF2-40B4-BE49-F238E27FC236}">
                <a16:creationId xmlns:a16="http://schemas.microsoft.com/office/drawing/2014/main" id="{8A930E6F-7C04-4FAC-895C-9E55CB77F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532" y="2993997"/>
            <a:ext cx="1673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0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5028A26-672A-4042-82A3-CF968BDC4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12231"/>
              </p:ext>
            </p:extLst>
          </p:nvPr>
        </p:nvGraphicFramePr>
        <p:xfrm>
          <a:off x="4989238" y="2976508"/>
          <a:ext cx="466396" cy="53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45028A26-672A-4042-82A3-CF968BDC4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38" y="2976508"/>
                        <a:ext cx="466396" cy="530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5">
            <a:extLst>
              <a:ext uri="{FF2B5EF4-FFF2-40B4-BE49-F238E27FC236}">
                <a16:creationId xmlns:a16="http://schemas.microsoft.com/office/drawing/2014/main" id="{9B60140C-63E4-4A21-82AB-94F1995A5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852" y="2989056"/>
            <a:ext cx="1673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4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9848F0A-B49E-4D08-BD92-B400E648A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38013"/>
              </p:ext>
            </p:extLst>
          </p:nvPr>
        </p:nvGraphicFramePr>
        <p:xfrm>
          <a:off x="7466558" y="2971567"/>
          <a:ext cx="466396" cy="53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9848F0A-B49E-4D08-BD92-B400E648A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558" y="2971567"/>
                        <a:ext cx="466396" cy="530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5">
            <a:extLst>
              <a:ext uri="{FF2B5EF4-FFF2-40B4-BE49-F238E27FC236}">
                <a16:creationId xmlns:a16="http://schemas.microsoft.com/office/drawing/2014/main" id="{B16F012D-9ED1-4FF7-8430-B1E13A5C6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643" y="2973393"/>
            <a:ext cx="1673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-2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94B30671-73A8-4FA3-8D8F-AAA78B5CD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25956"/>
              </p:ext>
            </p:extLst>
          </p:nvPr>
        </p:nvGraphicFramePr>
        <p:xfrm>
          <a:off x="9596460" y="3018891"/>
          <a:ext cx="456213" cy="39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91960" progId="Equation.DSMT4">
                  <p:embed/>
                </p:oleObj>
              </mc:Choice>
              <mc:Fallback>
                <p:oleObj name="Equation" r:id="rId17" imgW="393480" imgH="29196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94B30671-73A8-4FA3-8D8F-AAA78B5CD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96460" y="3018891"/>
                        <a:ext cx="456213" cy="39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ADC20F-5F4F-421D-A313-81FCB7F68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38587"/>
              </p:ext>
            </p:extLst>
          </p:nvPr>
        </p:nvGraphicFramePr>
        <p:xfrm>
          <a:off x="4480655" y="3040523"/>
          <a:ext cx="477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77139" imgH="463263" progId="Equation.DSMT4">
                  <p:embed/>
                </p:oleObj>
              </mc:Choice>
              <mc:Fallback>
                <p:oleObj name="Equation" r:id="rId19" imgW="477139" imgH="46326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ADC20F-5F4F-421D-A313-81FCB7F68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0655" y="3040523"/>
                        <a:ext cx="4778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1A01717F-758B-4499-9870-DDD51145C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38587"/>
              </p:ext>
            </p:extLst>
          </p:nvPr>
        </p:nvGraphicFramePr>
        <p:xfrm>
          <a:off x="6966244" y="3018891"/>
          <a:ext cx="477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77139" imgH="463263" progId="Equation.DSMT4">
                  <p:embed/>
                </p:oleObj>
              </mc:Choice>
              <mc:Fallback>
                <p:oleObj name="Equation" r:id="rId21" imgW="477139" imgH="463263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1A01717F-758B-4499-9870-DDD51145C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66244" y="3018891"/>
                        <a:ext cx="4778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!!4">
            <a:extLst>
              <a:ext uri="{FF2B5EF4-FFF2-40B4-BE49-F238E27FC236}">
                <a16:creationId xmlns:a16="http://schemas.microsoft.com/office/drawing/2014/main" id="{8C323634-3142-44DD-BCCF-4FD84266851F}"/>
              </a:ext>
            </a:extLst>
          </p:cNvPr>
          <p:cNvSpPr/>
          <p:nvPr/>
        </p:nvSpPr>
        <p:spPr>
          <a:xfrm>
            <a:off x="0" y="1514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2" grpId="0"/>
      <p:bldP spid="52" grpId="1"/>
      <p:bldP spid="64" grpId="0"/>
      <p:bldP spid="65" grpId="0"/>
      <p:bldP spid="68" grpId="0"/>
      <p:bldP spid="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3" name="Text Box 53">
            <a:extLst>
              <a:ext uri="{FF2B5EF4-FFF2-40B4-BE49-F238E27FC236}">
                <a16:creationId xmlns:a16="http://schemas.microsoft.com/office/drawing/2014/main" id="{AB9A812C-F304-4842-8CF8-075A73FA6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13" y="2854079"/>
            <a:ext cx="65405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D29C69D-13AD-4359-8A0D-3EA064A11423}"/>
              </a:ext>
            </a:extLst>
          </p:cNvPr>
          <p:cNvSpPr txBox="1"/>
          <p:nvPr/>
        </p:nvSpPr>
        <p:spPr>
          <a:xfrm>
            <a:off x="338446" y="672752"/>
            <a:ext cx="7462982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vi-VN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2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800" dirty="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BD517A-C03B-455E-A4DD-2F4EA4822974}"/>
              </a:ext>
            </a:extLst>
          </p:cNvPr>
          <p:cNvSpPr txBox="1"/>
          <p:nvPr/>
        </p:nvSpPr>
        <p:spPr>
          <a:xfrm>
            <a:off x="388696" y="1207527"/>
            <a:ext cx="8641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3/69(SGK)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7, -6, -5, -4, -3, -2, -1, 0, 1,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1955CBB-C624-453A-AA10-6D00D7286B3E}"/>
              </a:ext>
            </a:extLst>
          </p:cNvPr>
          <p:cNvGrpSpPr/>
          <p:nvPr/>
        </p:nvGrpSpPr>
        <p:grpSpPr>
          <a:xfrm>
            <a:off x="1533520" y="3863348"/>
            <a:ext cx="8371178" cy="405181"/>
            <a:chOff x="1512223" y="2211506"/>
            <a:chExt cx="8371178" cy="405181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6C35A30F-3155-4895-B0AB-AA69D73EB3BC}"/>
                </a:ext>
              </a:extLst>
            </p:cNvPr>
            <p:cNvCxnSpPr>
              <a:cxnSpLocks/>
            </p:cNvCxnSpPr>
            <p:nvPr/>
          </p:nvCxnSpPr>
          <p:spPr>
            <a:xfrm>
              <a:off x="1512223" y="2278817"/>
              <a:ext cx="8371178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C023951-EF55-4F8D-8D12-0A36FAAA0CB4}"/>
                </a:ext>
              </a:extLst>
            </p:cNvPr>
            <p:cNvCxnSpPr>
              <a:cxnSpLocks/>
            </p:cNvCxnSpPr>
            <p:nvPr/>
          </p:nvCxnSpPr>
          <p:spPr>
            <a:xfrm>
              <a:off x="1933863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BB2FF06-61F2-4F9F-8119-13D3B3372BD2}"/>
                </a:ext>
              </a:extLst>
            </p:cNvPr>
            <p:cNvSpPr txBox="1"/>
            <p:nvPr/>
          </p:nvSpPr>
          <p:spPr>
            <a:xfrm>
              <a:off x="3180463" y="2325806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6</a:t>
              </a: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8497D5B-5F72-4E63-84EE-94F8714802B2}"/>
                </a:ext>
              </a:extLst>
            </p:cNvPr>
            <p:cNvCxnSpPr>
              <a:cxnSpLocks/>
            </p:cNvCxnSpPr>
            <p:nvPr/>
          </p:nvCxnSpPr>
          <p:spPr>
            <a:xfrm>
              <a:off x="2611818" y="2213329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B6735CE-3F4E-47C9-892C-355BE5460086}"/>
                </a:ext>
              </a:extLst>
            </p:cNvPr>
            <p:cNvCxnSpPr>
              <a:cxnSpLocks/>
            </p:cNvCxnSpPr>
            <p:nvPr/>
          </p:nvCxnSpPr>
          <p:spPr>
            <a:xfrm>
              <a:off x="3283627" y="2214897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80A16633-06E3-4A08-889B-AD5F144A5032}"/>
                </a:ext>
              </a:extLst>
            </p:cNvPr>
            <p:cNvCxnSpPr>
              <a:cxnSpLocks/>
            </p:cNvCxnSpPr>
            <p:nvPr/>
          </p:nvCxnSpPr>
          <p:spPr>
            <a:xfrm>
              <a:off x="3940196" y="2212408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03956B3-BC63-4B42-A4EE-68F87075CD08}"/>
                </a:ext>
              </a:extLst>
            </p:cNvPr>
            <p:cNvCxnSpPr>
              <a:cxnSpLocks/>
            </p:cNvCxnSpPr>
            <p:nvPr/>
          </p:nvCxnSpPr>
          <p:spPr>
            <a:xfrm>
              <a:off x="4613296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3F94F252-457B-4137-88FD-98267081CD6E}"/>
                </a:ext>
              </a:extLst>
            </p:cNvPr>
            <p:cNvCxnSpPr>
              <a:cxnSpLocks/>
            </p:cNvCxnSpPr>
            <p:nvPr/>
          </p:nvCxnSpPr>
          <p:spPr>
            <a:xfrm>
              <a:off x="5280046" y="2222987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582B2DE-E30E-4C6C-9D2A-2DEA38D88096}"/>
                </a:ext>
              </a:extLst>
            </p:cNvPr>
            <p:cNvCxnSpPr>
              <a:cxnSpLocks/>
            </p:cNvCxnSpPr>
            <p:nvPr/>
          </p:nvCxnSpPr>
          <p:spPr>
            <a:xfrm>
              <a:off x="5959496" y="2223038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54ABC569-0420-4DD1-B052-DD6E3641EFBC}"/>
                </a:ext>
              </a:extLst>
            </p:cNvPr>
            <p:cNvCxnSpPr>
              <a:cxnSpLocks/>
            </p:cNvCxnSpPr>
            <p:nvPr/>
          </p:nvCxnSpPr>
          <p:spPr>
            <a:xfrm>
              <a:off x="6638946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003B59C-27A0-46D0-B10C-85B8540FEA98}"/>
                </a:ext>
              </a:extLst>
            </p:cNvPr>
            <p:cNvCxnSpPr>
              <a:cxnSpLocks/>
            </p:cNvCxnSpPr>
            <p:nvPr/>
          </p:nvCxnSpPr>
          <p:spPr>
            <a:xfrm>
              <a:off x="7305696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4AA8B76-70C7-4554-9899-2B05F147ED69}"/>
                </a:ext>
              </a:extLst>
            </p:cNvPr>
            <p:cNvCxnSpPr>
              <a:cxnSpLocks/>
            </p:cNvCxnSpPr>
            <p:nvPr/>
          </p:nvCxnSpPr>
          <p:spPr>
            <a:xfrm>
              <a:off x="7966096" y="2215367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D84EAF78-3E9C-4610-84D2-4C617F3A4545}"/>
                </a:ext>
              </a:extLst>
            </p:cNvPr>
            <p:cNvCxnSpPr>
              <a:cxnSpLocks/>
            </p:cNvCxnSpPr>
            <p:nvPr/>
          </p:nvCxnSpPr>
          <p:spPr>
            <a:xfrm>
              <a:off x="8582046" y="2223038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F007D0B-5E19-45CE-B565-D379F9DD14DD}"/>
                </a:ext>
              </a:extLst>
            </p:cNvPr>
            <p:cNvSpPr txBox="1"/>
            <p:nvPr/>
          </p:nvSpPr>
          <p:spPr>
            <a:xfrm>
              <a:off x="3810157" y="2333863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5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A2514F33-7AA6-41BE-B46E-6AAF0E89DF9D}"/>
                </a:ext>
              </a:extLst>
            </p:cNvPr>
            <p:cNvSpPr txBox="1"/>
            <p:nvPr/>
          </p:nvSpPr>
          <p:spPr>
            <a:xfrm>
              <a:off x="4481966" y="2333863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4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A69133F-E126-43E0-AA60-D9E9F5ECBB04}"/>
                </a:ext>
              </a:extLst>
            </p:cNvPr>
            <p:cNvSpPr txBox="1"/>
            <p:nvPr/>
          </p:nvSpPr>
          <p:spPr>
            <a:xfrm>
              <a:off x="5153775" y="2339688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3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11F7F60-6DFB-416A-A446-38BCC7336EA2}"/>
                </a:ext>
              </a:extLst>
            </p:cNvPr>
            <p:cNvSpPr txBox="1"/>
            <p:nvPr/>
          </p:nvSpPr>
          <p:spPr>
            <a:xfrm>
              <a:off x="5821196" y="2322676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8581A6C-1D97-4CC4-8AF9-D797C606E81F}"/>
                </a:ext>
              </a:extLst>
            </p:cNvPr>
            <p:cNvSpPr txBox="1"/>
            <p:nvPr/>
          </p:nvSpPr>
          <p:spPr>
            <a:xfrm>
              <a:off x="6568264" y="2325806"/>
              <a:ext cx="25598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F3C5E56A-8B58-43DF-985D-4260DFFA8752}"/>
                </a:ext>
              </a:extLst>
            </p:cNvPr>
            <p:cNvSpPr txBox="1"/>
            <p:nvPr/>
          </p:nvSpPr>
          <p:spPr>
            <a:xfrm>
              <a:off x="7275177" y="2322676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44E4269-0B83-43CD-8804-40D18CE9AA22}"/>
                </a:ext>
              </a:extLst>
            </p:cNvPr>
            <p:cNvSpPr txBox="1"/>
            <p:nvPr/>
          </p:nvSpPr>
          <p:spPr>
            <a:xfrm>
              <a:off x="7914708" y="2336130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7F2C15F-5766-4B0D-B1FA-CB25BDE03A19}"/>
                </a:ext>
              </a:extLst>
            </p:cNvPr>
            <p:cNvSpPr txBox="1"/>
            <p:nvPr/>
          </p:nvSpPr>
          <p:spPr>
            <a:xfrm>
              <a:off x="8547563" y="2336130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89AA987E-C909-47BD-A1EA-09F57B553D18}"/>
                </a:ext>
              </a:extLst>
            </p:cNvPr>
            <p:cNvSpPr txBox="1"/>
            <p:nvPr/>
          </p:nvSpPr>
          <p:spPr>
            <a:xfrm>
              <a:off x="2493568" y="2338138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7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4D3E254-E2B3-4A37-B164-8CFCFE340774}"/>
                </a:ext>
              </a:extLst>
            </p:cNvPr>
            <p:cNvSpPr txBox="1"/>
            <p:nvPr/>
          </p:nvSpPr>
          <p:spPr>
            <a:xfrm>
              <a:off x="1805713" y="2327521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8</a:t>
              </a: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3D178661-8287-4A1C-AA75-B570EA9F440E}"/>
                </a:ext>
              </a:extLst>
            </p:cNvPr>
            <p:cNvCxnSpPr>
              <a:cxnSpLocks/>
            </p:cNvCxnSpPr>
            <p:nvPr/>
          </p:nvCxnSpPr>
          <p:spPr>
            <a:xfrm>
              <a:off x="9228186" y="221728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7A04BE4-BFAE-4DCF-BF09-EB9AC0B5CD7B}"/>
                </a:ext>
              </a:extLst>
            </p:cNvPr>
            <p:cNvSpPr txBox="1"/>
            <p:nvPr/>
          </p:nvSpPr>
          <p:spPr>
            <a:xfrm>
              <a:off x="9193703" y="2330378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320592B-11A4-4562-A9BF-A5F23065B26F}"/>
              </a:ext>
            </a:extLst>
          </p:cNvPr>
          <p:cNvGrpSpPr/>
          <p:nvPr/>
        </p:nvGrpSpPr>
        <p:grpSpPr>
          <a:xfrm>
            <a:off x="1508224" y="2458208"/>
            <a:ext cx="8371178" cy="405181"/>
            <a:chOff x="1512223" y="2211506"/>
            <a:chExt cx="8371178" cy="405181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7A884BE-3A85-40E2-B9E2-8D2B36EF4409}"/>
                </a:ext>
              </a:extLst>
            </p:cNvPr>
            <p:cNvCxnSpPr>
              <a:cxnSpLocks/>
            </p:cNvCxnSpPr>
            <p:nvPr/>
          </p:nvCxnSpPr>
          <p:spPr>
            <a:xfrm>
              <a:off x="1512223" y="2278817"/>
              <a:ext cx="8371178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DC855753-94D7-485E-9D68-EC741160F445}"/>
                </a:ext>
              </a:extLst>
            </p:cNvPr>
            <p:cNvCxnSpPr>
              <a:cxnSpLocks/>
            </p:cNvCxnSpPr>
            <p:nvPr/>
          </p:nvCxnSpPr>
          <p:spPr>
            <a:xfrm>
              <a:off x="1933863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30E5BE3-00D4-46E9-B6CB-CFFEFB342B8E}"/>
                </a:ext>
              </a:extLst>
            </p:cNvPr>
            <p:cNvSpPr txBox="1"/>
            <p:nvPr/>
          </p:nvSpPr>
          <p:spPr>
            <a:xfrm>
              <a:off x="3180463" y="2325806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4F494C4-F990-4100-B05E-4540FAD2C24D}"/>
                </a:ext>
              </a:extLst>
            </p:cNvPr>
            <p:cNvCxnSpPr>
              <a:cxnSpLocks/>
            </p:cNvCxnSpPr>
            <p:nvPr/>
          </p:nvCxnSpPr>
          <p:spPr>
            <a:xfrm>
              <a:off x="2611818" y="2213329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46BF75D0-486D-4383-B640-644C63868ABB}"/>
                </a:ext>
              </a:extLst>
            </p:cNvPr>
            <p:cNvCxnSpPr>
              <a:cxnSpLocks/>
            </p:cNvCxnSpPr>
            <p:nvPr/>
          </p:nvCxnSpPr>
          <p:spPr>
            <a:xfrm>
              <a:off x="3283627" y="2214897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CC424589-F813-4CD6-BAC1-2E39ACA3443A}"/>
                </a:ext>
              </a:extLst>
            </p:cNvPr>
            <p:cNvCxnSpPr>
              <a:cxnSpLocks/>
            </p:cNvCxnSpPr>
            <p:nvPr/>
          </p:nvCxnSpPr>
          <p:spPr>
            <a:xfrm>
              <a:off x="3940196" y="2212408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7F3B6A1-711F-4EE0-B4EC-F30217BB8452}"/>
                </a:ext>
              </a:extLst>
            </p:cNvPr>
            <p:cNvCxnSpPr>
              <a:cxnSpLocks/>
            </p:cNvCxnSpPr>
            <p:nvPr/>
          </p:nvCxnSpPr>
          <p:spPr>
            <a:xfrm>
              <a:off x="4613296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8D5E0387-0C58-4F80-900B-8045CF3B4A78}"/>
                </a:ext>
              </a:extLst>
            </p:cNvPr>
            <p:cNvCxnSpPr>
              <a:cxnSpLocks/>
            </p:cNvCxnSpPr>
            <p:nvPr/>
          </p:nvCxnSpPr>
          <p:spPr>
            <a:xfrm>
              <a:off x="5280046" y="2222987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B635ED65-1F10-4CBE-BD54-4A78F190FC6B}"/>
                </a:ext>
              </a:extLst>
            </p:cNvPr>
            <p:cNvCxnSpPr>
              <a:cxnSpLocks/>
            </p:cNvCxnSpPr>
            <p:nvPr/>
          </p:nvCxnSpPr>
          <p:spPr>
            <a:xfrm>
              <a:off x="5959496" y="2223038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8A3FD4CE-F6C0-47CE-BBF1-31821718854B}"/>
                </a:ext>
              </a:extLst>
            </p:cNvPr>
            <p:cNvCxnSpPr>
              <a:cxnSpLocks/>
            </p:cNvCxnSpPr>
            <p:nvPr/>
          </p:nvCxnSpPr>
          <p:spPr>
            <a:xfrm>
              <a:off x="6638946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F98BEE28-A96A-47D2-B545-1CCADC1880F6}"/>
                </a:ext>
              </a:extLst>
            </p:cNvPr>
            <p:cNvCxnSpPr>
              <a:cxnSpLocks/>
            </p:cNvCxnSpPr>
            <p:nvPr/>
          </p:nvCxnSpPr>
          <p:spPr>
            <a:xfrm>
              <a:off x="7305696" y="22115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3840ED33-BDEA-4D8B-822D-DE0D5CC732B9}"/>
                </a:ext>
              </a:extLst>
            </p:cNvPr>
            <p:cNvCxnSpPr>
              <a:cxnSpLocks/>
            </p:cNvCxnSpPr>
            <p:nvPr/>
          </p:nvCxnSpPr>
          <p:spPr>
            <a:xfrm>
              <a:off x="7966096" y="2215367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6176AB16-5866-4FD3-9359-63ABC5B56324}"/>
                </a:ext>
              </a:extLst>
            </p:cNvPr>
            <p:cNvCxnSpPr>
              <a:cxnSpLocks/>
            </p:cNvCxnSpPr>
            <p:nvPr/>
          </p:nvCxnSpPr>
          <p:spPr>
            <a:xfrm>
              <a:off x="8582046" y="2223038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CD33EF-E9A7-4278-AA6E-6A96D81EF172}"/>
                </a:ext>
              </a:extLst>
            </p:cNvPr>
            <p:cNvSpPr txBox="1"/>
            <p:nvPr/>
          </p:nvSpPr>
          <p:spPr>
            <a:xfrm>
              <a:off x="3810157" y="2333863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1718ACAB-FB67-46A2-8729-98D9CAF55646}"/>
                </a:ext>
              </a:extLst>
            </p:cNvPr>
            <p:cNvSpPr txBox="1"/>
            <p:nvPr/>
          </p:nvSpPr>
          <p:spPr>
            <a:xfrm>
              <a:off x="4481966" y="2333863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A7728EE6-C8BD-49E0-9110-CB7FC4E3C044}"/>
                </a:ext>
              </a:extLst>
            </p:cNvPr>
            <p:cNvSpPr txBox="1"/>
            <p:nvPr/>
          </p:nvSpPr>
          <p:spPr>
            <a:xfrm>
              <a:off x="5153775" y="2339688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847C96F6-965D-47F1-BB54-F76F9748F4D9}"/>
                </a:ext>
              </a:extLst>
            </p:cNvPr>
            <p:cNvSpPr txBox="1"/>
            <p:nvPr/>
          </p:nvSpPr>
          <p:spPr>
            <a:xfrm>
              <a:off x="5821196" y="2322676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A4A67AA-BD07-4652-962A-DCA290286E4A}"/>
                </a:ext>
              </a:extLst>
            </p:cNvPr>
            <p:cNvSpPr txBox="1"/>
            <p:nvPr/>
          </p:nvSpPr>
          <p:spPr>
            <a:xfrm>
              <a:off x="6611308" y="2325806"/>
              <a:ext cx="212941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B6C54B52-2ABA-4CDA-906B-06D37E6B030E}"/>
                </a:ext>
              </a:extLst>
            </p:cNvPr>
            <p:cNvSpPr txBox="1"/>
            <p:nvPr/>
          </p:nvSpPr>
          <p:spPr>
            <a:xfrm>
              <a:off x="7275177" y="2322676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DD16D04-1330-49C8-BE96-A78B21EF7A92}"/>
                </a:ext>
              </a:extLst>
            </p:cNvPr>
            <p:cNvSpPr txBox="1"/>
            <p:nvPr/>
          </p:nvSpPr>
          <p:spPr>
            <a:xfrm>
              <a:off x="7914708" y="2336130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DB50A5A9-ADC7-47B1-AB22-B76D27DDA231}"/>
                </a:ext>
              </a:extLst>
            </p:cNvPr>
            <p:cNvSpPr txBox="1"/>
            <p:nvPr/>
          </p:nvSpPr>
          <p:spPr>
            <a:xfrm>
              <a:off x="8547563" y="2336130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7E94E9C-AB09-4000-B1FB-67CC3198A7C6}"/>
                </a:ext>
              </a:extLst>
            </p:cNvPr>
            <p:cNvSpPr txBox="1"/>
            <p:nvPr/>
          </p:nvSpPr>
          <p:spPr>
            <a:xfrm>
              <a:off x="1805713" y="2327521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8</a:t>
              </a:r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47227BB8-428A-4FD9-97B9-F2122F970CC9}"/>
                </a:ext>
              </a:extLst>
            </p:cNvPr>
            <p:cNvCxnSpPr>
              <a:cxnSpLocks/>
            </p:cNvCxnSpPr>
            <p:nvPr/>
          </p:nvCxnSpPr>
          <p:spPr>
            <a:xfrm>
              <a:off x="9228186" y="221728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93D9C060-C3EE-46B1-8181-3812E0CC687F}"/>
                </a:ext>
              </a:extLst>
            </p:cNvPr>
            <p:cNvSpPr txBox="1"/>
            <p:nvPr/>
          </p:nvSpPr>
          <p:spPr>
            <a:xfrm>
              <a:off x="9193703" y="2330378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84" name="TextBox 83">
            <a:extLst>
              <a:ext uri="{FF2B5EF4-FFF2-40B4-BE49-F238E27FC236}">
                <a16:creationId xmlns:a16="http://schemas.microsoft.com/office/drawing/2014/main" id="{415845E4-921D-4E38-9D38-B33DB6C44317}"/>
              </a:ext>
            </a:extLst>
          </p:cNvPr>
          <p:cNvSpPr txBox="1"/>
          <p:nvPr/>
        </p:nvSpPr>
        <p:spPr>
          <a:xfrm>
            <a:off x="978741" y="3031461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5" name="!!3">
            <a:extLst>
              <a:ext uri="{FF2B5EF4-FFF2-40B4-BE49-F238E27FC236}">
                <a16:creationId xmlns:a16="http://schemas.microsoft.com/office/drawing/2014/main" id="{81598CED-B549-4C9B-89EE-4961421D22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9483" y="659781"/>
            <a:ext cx="1963081" cy="1750700"/>
          </a:xfrm>
          <a:prstGeom prst="rect">
            <a:avLst/>
          </a:prstGeom>
        </p:spPr>
      </p:pic>
      <p:sp>
        <p:nvSpPr>
          <p:cNvPr id="80" name="!!4">
            <a:extLst>
              <a:ext uri="{FF2B5EF4-FFF2-40B4-BE49-F238E27FC236}">
                <a16:creationId xmlns:a16="http://schemas.microsoft.com/office/drawing/2014/main" id="{7C81C387-252E-40B9-9759-4F297BA0328D}"/>
              </a:ext>
            </a:extLst>
          </p:cNvPr>
          <p:cNvSpPr/>
          <p:nvPr/>
        </p:nvSpPr>
        <p:spPr>
          <a:xfrm>
            <a:off x="0" y="1514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776372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6" grpId="0"/>
      <p:bldP spid="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3">
            <a:extLst>
              <a:ext uri="{FF2B5EF4-FFF2-40B4-BE49-F238E27FC236}">
                <a16:creationId xmlns:a16="http://schemas.microsoft.com/office/drawing/2014/main" id="{B1E6BC26-9E13-42CD-A0BE-4CB61330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1" y="295055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068AA3-5ED1-4496-AFBF-F7E57905EAE9}"/>
              </a:ext>
            </a:extLst>
          </p:cNvPr>
          <p:cNvSpPr txBox="1"/>
          <p:nvPr/>
        </p:nvSpPr>
        <p:spPr>
          <a:xfrm>
            <a:off x="489203" y="3132992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91D59F9-1CF9-414A-B2F4-1A92565C4AE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74EF795-502F-426D-BFB8-DCC6C8334CE9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BA467AE-DCA4-43DF-9535-6D96FCB7BC2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CED9956-EF96-436C-802A-315A65905E2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BD2216E-D45B-4D6B-B0F5-704DAF739B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A17BB7A-8A04-48D8-AC6E-13D0B2D8066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7FFB5C6B-7228-4681-AED7-91AFA6E86727}"/>
              </a:ext>
            </a:extLst>
          </p:cNvPr>
          <p:cNvGrpSpPr/>
          <p:nvPr/>
        </p:nvGrpSpPr>
        <p:grpSpPr>
          <a:xfrm>
            <a:off x="930401" y="700690"/>
            <a:ext cx="10479823" cy="2590889"/>
            <a:chOff x="930401" y="700690"/>
            <a:chExt cx="10479823" cy="2590889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7FAB48E-F3B1-433D-9D9C-5C6A6224AD44}"/>
                </a:ext>
              </a:extLst>
            </p:cNvPr>
            <p:cNvSpPr txBox="1"/>
            <p:nvPr/>
          </p:nvSpPr>
          <p:spPr>
            <a:xfrm>
              <a:off x="1482071" y="700690"/>
              <a:ext cx="63564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 4/69(SGK):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n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7407E3A-31C3-4999-96EC-E6C2878B4C9B}"/>
                </a:ext>
              </a:extLst>
            </p:cNvPr>
            <p:cNvSpPr txBox="1"/>
            <p:nvPr/>
          </p:nvSpPr>
          <p:spPr>
            <a:xfrm>
              <a:off x="930401" y="1906584"/>
              <a:ext cx="1047982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AutoNum type="alphaLcParenR"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khoả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ừ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O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ế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A.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ữ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O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khoả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5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ơ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ị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D5FE447-0898-4F7B-AAB1-C28112568A8B}"/>
                </a:ext>
              </a:extLst>
            </p:cNvPr>
            <p:cNvGrpSpPr/>
            <p:nvPr/>
          </p:nvGrpSpPr>
          <p:grpSpPr>
            <a:xfrm>
              <a:off x="1345457" y="1130431"/>
              <a:ext cx="7691492" cy="821712"/>
              <a:chOff x="1338176" y="1449651"/>
              <a:chExt cx="7691492" cy="821712"/>
            </a:xfrm>
          </p:grpSpPr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0A8D01F8-AAE5-4BA4-892A-CA8C673A18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38176" y="1927526"/>
                <a:ext cx="7691492" cy="0"/>
              </a:xfrm>
              <a:prstGeom prst="straightConnector1">
                <a:avLst/>
              </a:prstGeom>
              <a:ln w="3492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5FD364E0-8DD6-4C8A-838C-D7C8758D45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9816" y="1860215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6965F94-54AB-4FBB-A6B4-F1A8496496DE}"/>
                  </a:ext>
                </a:extLst>
              </p:cNvPr>
              <p:cNvSpPr txBox="1"/>
              <p:nvPr/>
            </p:nvSpPr>
            <p:spPr>
              <a:xfrm>
                <a:off x="1654698" y="1974515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F931BA07-FA93-4580-9040-397B3AF9BA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37771" y="1862038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70C1FC4-E7ED-4F27-89C8-A857D94C92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09580" y="1863606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1C2D40F-F861-443A-8924-9A8687198A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66149" y="1861117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1FBC9AF1-EBD9-4CCF-B071-B9EE08BA55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9249" y="1860215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244E77C8-7DF4-4C9B-ADD1-F8D37A8B0E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05999" y="1871696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D70123CE-A46E-4603-AB33-FFA46C7BE0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85449" y="1871747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A23F3D09-F0F5-4F05-959E-3D2EE85CC1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64899" y="1860215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72268243-FDFA-41CD-A0F7-80A6CA97D7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31649" y="1860215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78C67DD-186E-4D8C-89F9-16303FA544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92049" y="1864076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FEC6D2EC-1BC3-4A95-9AD3-10DE0A02F8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07999" y="1871747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3B10A89-1DB4-4EB2-8458-D424B5211FB6}"/>
                  </a:ext>
                </a:extLst>
              </p:cNvPr>
              <p:cNvSpPr txBox="1"/>
              <p:nvPr/>
            </p:nvSpPr>
            <p:spPr>
              <a:xfrm>
                <a:off x="2284392" y="1982572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A574B10-03BF-41FC-8D79-4250C563C8A2}"/>
                  </a:ext>
                </a:extLst>
              </p:cNvPr>
              <p:cNvSpPr txBox="1"/>
              <p:nvPr/>
            </p:nvSpPr>
            <p:spPr>
              <a:xfrm>
                <a:off x="2956201" y="1982572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91591A3-8EDD-4A2E-80E6-72C7483909A9}"/>
                  </a:ext>
                </a:extLst>
              </p:cNvPr>
              <p:cNvSpPr txBox="1"/>
              <p:nvPr/>
            </p:nvSpPr>
            <p:spPr>
              <a:xfrm>
                <a:off x="3628010" y="1988397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C2FF6A7-8521-4BAC-9FFF-5697E1719FAA}"/>
                  </a:ext>
                </a:extLst>
              </p:cNvPr>
              <p:cNvSpPr txBox="1"/>
              <p:nvPr/>
            </p:nvSpPr>
            <p:spPr>
              <a:xfrm>
                <a:off x="4295431" y="1971385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61AB95C-CF4A-49DA-8A35-CC4B132EB8AA}"/>
                  </a:ext>
                </a:extLst>
              </p:cNvPr>
              <p:cNvSpPr txBox="1"/>
              <p:nvPr/>
            </p:nvSpPr>
            <p:spPr>
              <a:xfrm>
                <a:off x="5042499" y="1974515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F18B6A-2CF4-49CB-A233-BAB551E8CCA1}"/>
                  </a:ext>
                </a:extLst>
              </p:cNvPr>
              <p:cNvSpPr txBox="1"/>
              <p:nvPr/>
            </p:nvSpPr>
            <p:spPr>
              <a:xfrm>
                <a:off x="5749412" y="1971385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BC17F58-EA2F-4903-9327-CF3B6E8DCFF9}"/>
                  </a:ext>
                </a:extLst>
              </p:cNvPr>
              <p:cNvSpPr txBox="1"/>
              <p:nvPr/>
            </p:nvSpPr>
            <p:spPr>
              <a:xfrm>
                <a:off x="6388943" y="1984839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622C66-D583-42BB-9BE8-D1CC4F9F529F}"/>
                  </a:ext>
                </a:extLst>
              </p:cNvPr>
              <p:cNvSpPr txBox="1"/>
              <p:nvPr/>
            </p:nvSpPr>
            <p:spPr>
              <a:xfrm>
                <a:off x="7061554" y="1984839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1600676-5C55-420B-A457-6DA6CC9B5B43}"/>
                  </a:ext>
                </a:extLst>
              </p:cNvPr>
              <p:cNvSpPr txBox="1"/>
              <p:nvPr/>
            </p:nvSpPr>
            <p:spPr>
              <a:xfrm>
                <a:off x="7747599" y="1994364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99743C3-393A-4F40-82BA-CB7BB4233758}"/>
                  </a:ext>
                </a:extLst>
              </p:cNvPr>
              <p:cNvSpPr txBox="1"/>
              <p:nvPr/>
            </p:nvSpPr>
            <p:spPr>
              <a:xfrm>
                <a:off x="8347757" y="1994364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405F31-A152-49F5-9ED5-FE80FC6E5FA2}"/>
                  </a:ext>
                </a:extLst>
              </p:cNvPr>
              <p:cNvSpPr txBox="1"/>
              <p:nvPr/>
            </p:nvSpPr>
            <p:spPr>
              <a:xfrm>
                <a:off x="3640988" y="1449651"/>
                <a:ext cx="31976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2FCFDA8-031E-4342-BE5C-13F6FCBC4341}"/>
                  </a:ext>
                </a:extLst>
              </p:cNvPr>
              <p:cNvSpPr txBox="1"/>
              <p:nvPr/>
            </p:nvSpPr>
            <p:spPr>
              <a:xfrm>
                <a:off x="4973164" y="1449651"/>
                <a:ext cx="29175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</p:grpSp>
      </p:grpSp>
      <p:sp>
        <p:nvSpPr>
          <p:cNvPr id="101" name="Rectangle 20">
            <a:extLst>
              <a:ext uri="{FF2B5EF4-FFF2-40B4-BE49-F238E27FC236}">
                <a16:creationId xmlns:a16="http://schemas.microsoft.com/office/drawing/2014/main" id="{C18A4FF9-3B26-4825-9446-E59C8A2D4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115" y="3379652"/>
            <a:ext cx="8254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1">
            <a:extLst>
              <a:ext uri="{FF2B5EF4-FFF2-40B4-BE49-F238E27FC236}">
                <a16:creationId xmlns:a16="http://schemas.microsoft.com/office/drawing/2014/main" id="{8256533A-EBE5-4077-AA37-5D8411A3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243" y="393561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D22CE38A-9A3E-45CC-9666-C9F7DE4EC846}"/>
              </a:ext>
            </a:extLst>
          </p:cNvPr>
          <p:cNvSpPr txBox="1"/>
          <p:nvPr/>
        </p:nvSpPr>
        <p:spPr>
          <a:xfrm>
            <a:off x="1299023" y="4169437"/>
            <a:ext cx="84204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800" dirty="0"/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45E155B3-F90D-46A5-8DA7-77A263136CBA}"/>
              </a:ext>
            </a:extLst>
          </p:cNvPr>
          <p:cNvGrpSpPr/>
          <p:nvPr/>
        </p:nvGrpSpPr>
        <p:grpSpPr>
          <a:xfrm>
            <a:off x="1274218" y="4797454"/>
            <a:ext cx="7691492" cy="865071"/>
            <a:chOff x="1274218" y="4797454"/>
            <a:chExt cx="7691492" cy="865071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1EBD78FD-F79D-407F-8568-042A269BFEB7}"/>
                </a:ext>
              </a:extLst>
            </p:cNvPr>
            <p:cNvGrpSpPr/>
            <p:nvPr/>
          </p:nvGrpSpPr>
          <p:grpSpPr>
            <a:xfrm>
              <a:off x="1274218" y="5251377"/>
              <a:ext cx="7691492" cy="411148"/>
              <a:chOff x="1383928" y="2504192"/>
              <a:chExt cx="7691492" cy="411148"/>
            </a:xfrm>
          </p:grpSpPr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80A15389-48C1-4284-9291-F9C8F9DB0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83928" y="2571503"/>
                <a:ext cx="7691492" cy="0"/>
              </a:xfrm>
              <a:prstGeom prst="straightConnector1">
                <a:avLst/>
              </a:prstGeom>
              <a:ln w="3492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8548E0C5-0AF9-4D30-9E56-B9A9FC6C36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05568" y="2504192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2D2CED3-C7DD-45E4-88BA-4F3F2D4C2511}"/>
                  </a:ext>
                </a:extLst>
              </p:cNvPr>
              <p:cNvSpPr txBox="1"/>
              <p:nvPr/>
            </p:nvSpPr>
            <p:spPr>
              <a:xfrm>
                <a:off x="1700450" y="2618492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-5</a:t>
                </a:r>
              </a:p>
            </p:txBody>
          </p: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08E1F772-CAA6-4D1B-8EE3-6D977DAD24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83523" y="2506015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4950860-4911-42ED-B2B0-065195753C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5332" y="2507583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7AC2C7E-9CAA-4B5C-9093-93DFAA5DCB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11901" y="2505094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A80E28A1-9FD1-4F6A-AA64-3350586155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85001" y="2504192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D63CDB31-5B52-4728-9DC8-6E1849F05F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1751" y="2515673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4F6720E-EE9A-4717-9462-EB059E1BE1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1201" y="2515724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16EA0890-F1A7-4A31-A021-E460B0318D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10651" y="2504192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DB07DBD8-5575-48F4-97CD-33A57D309E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7401" y="2504192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ECBD1A31-2A64-40B3-94A4-8560477886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37801" y="2508053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5779565C-FEE6-46FE-947F-ACBCC2AF3A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53751" y="2515724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ED7C57E-FF7E-480B-AB2B-D98AB5AD5D3F}"/>
                  </a:ext>
                </a:extLst>
              </p:cNvPr>
              <p:cNvSpPr txBox="1"/>
              <p:nvPr/>
            </p:nvSpPr>
            <p:spPr>
              <a:xfrm>
                <a:off x="2330144" y="2626549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4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5FA5446-3AA2-4836-87A4-6B1BCE897E4D}"/>
                  </a:ext>
                </a:extLst>
              </p:cNvPr>
              <p:cNvSpPr txBox="1"/>
              <p:nvPr/>
            </p:nvSpPr>
            <p:spPr>
              <a:xfrm>
                <a:off x="3001953" y="2626549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982867C4-BBE3-4480-A933-22CCB583AD9B}"/>
                  </a:ext>
                </a:extLst>
              </p:cNvPr>
              <p:cNvSpPr txBox="1"/>
              <p:nvPr/>
            </p:nvSpPr>
            <p:spPr>
              <a:xfrm>
                <a:off x="3673762" y="2632374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553828C-C5D5-4269-88FB-692DE9872314}"/>
                  </a:ext>
                </a:extLst>
              </p:cNvPr>
              <p:cNvSpPr txBox="1"/>
              <p:nvPr/>
            </p:nvSpPr>
            <p:spPr>
              <a:xfrm>
                <a:off x="4341183" y="2615362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8A80D9C-FACD-49F1-93FD-09A9C118244D}"/>
                  </a:ext>
                </a:extLst>
              </p:cNvPr>
              <p:cNvSpPr txBox="1"/>
              <p:nvPr/>
            </p:nvSpPr>
            <p:spPr>
              <a:xfrm>
                <a:off x="5088251" y="2618492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96C694-1B2F-47D3-AE67-3804DAD5D96B}"/>
                  </a:ext>
                </a:extLst>
              </p:cNvPr>
              <p:cNvSpPr txBox="1"/>
              <p:nvPr/>
            </p:nvSpPr>
            <p:spPr>
              <a:xfrm>
                <a:off x="5795164" y="2615362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8FDFCB1-472A-41C2-9D62-68ADC4A0F464}"/>
                  </a:ext>
                </a:extLst>
              </p:cNvPr>
              <p:cNvSpPr txBox="1"/>
              <p:nvPr/>
            </p:nvSpPr>
            <p:spPr>
              <a:xfrm>
                <a:off x="6434695" y="2628816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B484CB92-4F31-4603-BCA3-A3C0031C42FE}"/>
                  </a:ext>
                </a:extLst>
              </p:cNvPr>
              <p:cNvSpPr txBox="1"/>
              <p:nvPr/>
            </p:nvSpPr>
            <p:spPr>
              <a:xfrm>
                <a:off x="7107306" y="2628816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5969A06-C453-474B-9213-32BA26B6D743}"/>
                  </a:ext>
                </a:extLst>
              </p:cNvPr>
              <p:cNvSpPr txBox="1"/>
              <p:nvPr/>
            </p:nvSpPr>
            <p:spPr>
              <a:xfrm>
                <a:off x="7793351" y="2638341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FB22B861-EBE0-42BF-8E08-5671C7AA60B3}"/>
                  </a:ext>
                </a:extLst>
              </p:cNvPr>
              <p:cNvSpPr txBox="1"/>
              <p:nvPr/>
            </p:nvSpPr>
            <p:spPr>
              <a:xfrm>
                <a:off x="8393509" y="2638341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4BF0C45-B13A-4BC0-8804-78C7E7A9B13B}"/>
                </a:ext>
              </a:extLst>
            </p:cNvPr>
            <p:cNvSpPr txBox="1"/>
            <p:nvPr/>
          </p:nvSpPr>
          <p:spPr>
            <a:xfrm>
              <a:off x="3600602" y="4812984"/>
              <a:ext cx="319767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81E08763-1665-4A62-9ABC-A434513844DD}"/>
                </a:ext>
              </a:extLst>
            </p:cNvPr>
            <p:cNvSpPr txBox="1"/>
            <p:nvPr/>
          </p:nvSpPr>
          <p:spPr>
            <a:xfrm>
              <a:off x="4904750" y="4833280"/>
              <a:ext cx="291757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2156CE2-3F3B-43D0-A3E1-4F8467A070BA}"/>
                </a:ext>
              </a:extLst>
            </p:cNvPr>
            <p:cNvSpPr txBox="1"/>
            <p:nvPr/>
          </p:nvSpPr>
          <p:spPr>
            <a:xfrm>
              <a:off x="1577506" y="4797454"/>
              <a:ext cx="319767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30CF5A09-5D18-4E8A-B248-F66EF43BF303}"/>
                </a:ext>
              </a:extLst>
            </p:cNvPr>
            <p:cNvSpPr txBox="1"/>
            <p:nvPr/>
          </p:nvSpPr>
          <p:spPr>
            <a:xfrm>
              <a:off x="8202939" y="4827263"/>
              <a:ext cx="319767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</p:grpSp>
      <p:pic>
        <p:nvPicPr>
          <p:cNvPr id="113" name="!!3">
            <a:extLst>
              <a:ext uri="{FF2B5EF4-FFF2-40B4-BE49-F238E27FC236}">
                <a16:creationId xmlns:a16="http://schemas.microsoft.com/office/drawing/2014/main" id="{D6643867-ABD9-45C6-827F-719F70206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6094" y="595106"/>
            <a:ext cx="1963081" cy="1750700"/>
          </a:xfrm>
          <a:prstGeom prst="rect">
            <a:avLst/>
          </a:prstGeom>
        </p:spPr>
      </p:pic>
      <p:sp>
        <p:nvSpPr>
          <p:cNvPr id="84" name="!!4">
            <a:extLst>
              <a:ext uri="{FF2B5EF4-FFF2-40B4-BE49-F238E27FC236}">
                <a16:creationId xmlns:a16="http://schemas.microsoft.com/office/drawing/2014/main" id="{E7DEBED7-2435-4CB3-A52A-189E22459A96}"/>
              </a:ext>
            </a:extLst>
          </p:cNvPr>
          <p:cNvSpPr/>
          <p:nvPr/>
        </p:nvSpPr>
        <p:spPr>
          <a:xfrm>
            <a:off x="0" y="1514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997442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6" grpId="0"/>
      <p:bldP spid="101" grpId="0"/>
      <p:bldP spid="1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7" name="!!3">
            <a:extLst>
              <a:ext uri="{FF2B5EF4-FFF2-40B4-BE49-F238E27FC236}">
                <a16:creationId xmlns:a16="http://schemas.microsoft.com/office/drawing/2014/main" id="{6ECADBB0-594B-4E6B-8DB1-B22DA49816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6094" y="595106"/>
            <a:ext cx="1963081" cy="175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B00B7AF-20BC-45D1-A8D8-E0487769A45C}"/>
              </a:ext>
            </a:extLst>
          </p:cNvPr>
          <p:cNvSpPr txBox="1"/>
          <p:nvPr/>
        </p:nvSpPr>
        <p:spPr>
          <a:xfrm>
            <a:off x="398221" y="749028"/>
            <a:ext cx="86410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5/69(SGK)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Sau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787C523-27A2-4BF8-B16D-2C83B5CDBB3F}"/>
              </a:ext>
            </a:extLst>
          </p:cNvPr>
          <p:cNvGrpSpPr/>
          <p:nvPr/>
        </p:nvGrpSpPr>
        <p:grpSpPr>
          <a:xfrm>
            <a:off x="2026652" y="2921229"/>
            <a:ext cx="4913368" cy="405181"/>
            <a:chOff x="1182632" y="4312830"/>
            <a:chExt cx="4913368" cy="405181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7C30845C-8671-421D-BA63-A7F411DD132B}"/>
                </a:ext>
              </a:extLst>
            </p:cNvPr>
            <p:cNvCxnSpPr>
              <a:cxnSpLocks/>
            </p:cNvCxnSpPr>
            <p:nvPr/>
          </p:nvCxnSpPr>
          <p:spPr>
            <a:xfrm>
              <a:off x="1182632" y="4380141"/>
              <a:ext cx="4913368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6562568-35FF-46FF-83EB-63DB319FBC2D}"/>
                </a:ext>
              </a:extLst>
            </p:cNvPr>
            <p:cNvCxnSpPr>
              <a:cxnSpLocks/>
            </p:cNvCxnSpPr>
            <p:nvPr/>
          </p:nvCxnSpPr>
          <p:spPr>
            <a:xfrm>
              <a:off x="1604272" y="4312830"/>
              <a:ext cx="0" cy="118872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2177504-0786-45D0-924E-9DEC7D38A1EF}"/>
                </a:ext>
              </a:extLst>
            </p:cNvPr>
            <p:cNvSpPr txBox="1"/>
            <p:nvPr/>
          </p:nvSpPr>
          <p:spPr>
            <a:xfrm>
              <a:off x="1499154" y="4427130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5</a:t>
              </a: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43F404C-CC7A-480E-B0FF-F5D221884B6A}"/>
                </a:ext>
              </a:extLst>
            </p:cNvPr>
            <p:cNvCxnSpPr>
              <a:cxnSpLocks/>
            </p:cNvCxnSpPr>
            <p:nvPr/>
          </p:nvCxnSpPr>
          <p:spPr>
            <a:xfrm>
              <a:off x="2282227" y="431465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1C4237E-8B3B-4BF1-9C42-6127C05E1AA8}"/>
                </a:ext>
              </a:extLst>
            </p:cNvPr>
            <p:cNvCxnSpPr>
              <a:cxnSpLocks/>
            </p:cNvCxnSpPr>
            <p:nvPr/>
          </p:nvCxnSpPr>
          <p:spPr>
            <a:xfrm>
              <a:off x="2954036" y="4316221"/>
              <a:ext cx="0" cy="118872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5DED2788-63BE-413E-AD8B-F731AD25C09A}"/>
                </a:ext>
              </a:extLst>
            </p:cNvPr>
            <p:cNvCxnSpPr>
              <a:cxnSpLocks/>
            </p:cNvCxnSpPr>
            <p:nvPr/>
          </p:nvCxnSpPr>
          <p:spPr>
            <a:xfrm>
              <a:off x="3610605" y="431373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F2B42E0A-AD1B-4919-80C2-59D1AB513832}"/>
                </a:ext>
              </a:extLst>
            </p:cNvPr>
            <p:cNvCxnSpPr>
              <a:cxnSpLocks/>
            </p:cNvCxnSpPr>
            <p:nvPr/>
          </p:nvCxnSpPr>
          <p:spPr>
            <a:xfrm>
              <a:off x="4283705" y="4312830"/>
              <a:ext cx="0" cy="118872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CCCA3F1E-DC69-4061-A15D-8235DBCE7722}"/>
                </a:ext>
              </a:extLst>
            </p:cNvPr>
            <p:cNvCxnSpPr>
              <a:cxnSpLocks/>
            </p:cNvCxnSpPr>
            <p:nvPr/>
          </p:nvCxnSpPr>
          <p:spPr>
            <a:xfrm>
              <a:off x="4950455" y="4324311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0A10DC5E-1261-41E1-AE63-8C14158A28B6}"/>
                </a:ext>
              </a:extLst>
            </p:cNvPr>
            <p:cNvCxnSpPr>
              <a:cxnSpLocks/>
            </p:cNvCxnSpPr>
            <p:nvPr/>
          </p:nvCxnSpPr>
          <p:spPr>
            <a:xfrm>
              <a:off x="5629905" y="432436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74EB581E-F7A3-433B-BFB9-4223A705B942}"/>
                </a:ext>
              </a:extLst>
            </p:cNvPr>
            <p:cNvSpPr txBox="1"/>
            <p:nvPr/>
          </p:nvSpPr>
          <p:spPr>
            <a:xfrm>
              <a:off x="2128848" y="4435187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4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C908033-8C0A-4E4E-BD4F-6439E500D941}"/>
                </a:ext>
              </a:extLst>
            </p:cNvPr>
            <p:cNvSpPr txBox="1"/>
            <p:nvPr/>
          </p:nvSpPr>
          <p:spPr>
            <a:xfrm>
              <a:off x="2800657" y="4435187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3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D630B2D-411C-4652-9F5D-CB4784DE32FD}"/>
                </a:ext>
              </a:extLst>
            </p:cNvPr>
            <p:cNvSpPr txBox="1"/>
            <p:nvPr/>
          </p:nvSpPr>
          <p:spPr>
            <a:xfrm>
              <a:off x="3472466" y="4441012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F27711E-F369-4FAF-8FE1-77F3D412E30D}"/>
                </a:ext>
              </a:extLst>
            </p:cNvPr>
            <p:cNvSpPr txBox="1"/>
            <p:nvPr/>
          </p:nvSpPr>
          <p:spPr>
            <a:xfrm>
              <a:off x="4139887" y="4424000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3580E2CB-80DB-4FEF-86CE-4030AC319CA5}"/>
                </a:ext>
              </a:extLst>
            </p:cNvPr>
            <p:cNvSpPr txBox="1"/>
            <p:nvPr/>
          </p:nvSpPr>
          <p:spPr>
            <a:xfrm>
              <a:off x="4886955" y="4427130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3A99EDA-CFFE-481F-83AA-506DDD3D3C19}"/>
                </a:ext>
              </a:extLst>
            </p:cNvPr>
            <p:cNvSpPr txBox="1"/>
            <p:nvPr/>
          </p:nvSpPr>
          <p:spPr>
            <a:xfrm>
              <a:off x="5593868" y="4424000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3" name="Text Box 53">
            <a:extLst>
              <a:ext uri="{FF2B5EF4-FFF2-40B4-BE49-F238E27FC236}">
                <a16:creationId xmlns:a16="http://schemas.microsoft.com/office/drawing/2014/main" id="{CF8CA1AC-B442-426E-B563-C126778F0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71" y="232663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9E86EED-989D-4CD4-A687-F2E6C48BA2E9}"/>
              </a:ext>
            </a:extLst>
          </p:cNvPr>
          <p:cNvSpPr txBox="1"/>
          <p:nvPr/>
        </p:nvSpPr>
        <p:spPr>
          <a:xfrm>
            <a:off x="619733" y="2509072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F41B96E-CB66-4658-B859-B8930F74FD22}"/>
              </a:ext>
            </a:extLst>
          </p:cNvPr>
          <p:cNvSpPr txBox="1"/>
          <p:nvPr/>
        </p:nvSpPr>
        <p:spPr>
          <a:xfrm>
            <a:off x="1150638" y="3709952"/>
            <a:ext cx="807962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-5; -1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3C1155-E9D6-48BE-8AF1-E8364F5A395B}"/>
              </a:ext>
            </a:extLst>
          </p:cNvPr>
          <p:cNvSpPr txBox="1"/>
          <p:nvPr/>
        </p:nvSpPr>
        <p:spPr>
          <a:xfrm>
            <a:off x="1169475" y="4675223"/>
            <a:ext cx="8041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5; -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; 1.</a:t>
            </a:r>
          </a:p>
        </p:txBody>
      </p:sp>
      <p:sp>
        <p:nvSpPr>
          <p:cNvPr id="34" name="!!4">
            <a:extLst>
              <a:ext uri="{FF2B5EF4-FFF2-40B4-BE49-F238E27FC236}">
                <a16:creationId xmlns:a16="http://schemas.microsoft.com/office/drawing/2014/main" id="{CECC18CB-50D1-42FB-B532-D17DBF2EF77A}"/>
              </a:ext>
            </a:extLst>
          </p:cNvPr>
          <p:cNvSpPr/>
          <p:nvPr/>
        </p:nvSpPr>
        <p:spPr>
          <a:xfrm>
            <a:off x="0" y="1514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692674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3" grpId="1"/>
      <p:bldP spid="64" grpId="0"/>
      <p:bldP spid="3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2EBE26-20A6-4AE0-ACE6-21F3380B65FB}"/>
              </a:ext>
            </a:extLst>
          </p:cNvPr>
          <p:cNvSpPr txBox="1"/>
          <p:nvPr/>
        </p:nvSpPr>
        <p:spPr>
          <a:xfrm>
            <a:off x="422563" y="636908"/>
            <a:ext cx="61098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ạng 3: 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o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F0FF15-73FD-41EE-972D-E319C613AEC7}"/>
              </a:ext>
            </a:extLst>
          </p:cNvPr>
          <p:cNvSpPr txBox="1"/>
          <p:nvPr/>
        </p:nvSpPr>
        <p:spPr>
          <a:xfrm>
            <a:off x="376292" y="1081136"/>
            <a:ext cx="106426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6/69(SGK)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; -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3; -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; 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3.</a:t>
            </a:r>
          </a:p>
        </p:txBody>
      </p:sp>
      <p:sp>
        <p:nvSpPr>
          <p:cNvPr id="12" name="Text Box 53">
            <a:extLst>
              <a:ext uri="{FF2B5EF4-FFF2-40B4-BE49-F238E27FC236}">
                <a16:creationId xmlns:a16="http://schemas.microsoft.com/office/drawing/2014/main" id="{34912006-8B7B-4CF3-A671-DDA3CE6F9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71" y="2082191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BA379F-0DC6-4D08-94F5-6C9853160B41}"/>
              </a:ext>
            </a:extLst>
          </p:cNvPr>
          <p:cNvSpPr txBox="1"/>
          <p:nvPr/>
        </p:nvSpPr>
        <p:spPr>
          <a:xfrm>
            <a:off x="619733" y="2264631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F095C7-F1D0-4A03-B22F-B4DC7D8EAEE1}"/>
              </a:ext>
            </a:extLst>
          </p:cNvPr>
          <p:cNvSpPr txBox="1"/>
          <p:nvPr/>
        </p:nvSpPr>
        <p:spPr>
          <a:xfrm>
            <a:off x="1816166" y="2321369"/>
            <a:ext cx="114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&lt; 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8A3038-958D-481E-86CE-5FC6277DAC51}"/>
              </a:ext>
            </a:extLst>
          </p:cNvPr>
          <p:cNvSpPr txBox="1"/>
          <p:nvPr/>
        </p:nvSpPr>
        <p:spPr>
          <a:xfrm>
            <a:off x="1711708" y="2783878"/>
            <a:ext cx="1444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1 &gt; -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629030-1547-418A-8E5B-9DB70A3F6534}"/>
              </a:ext>
            </a:extLst>
          </p:cNvPr>
          <p:cNvSpPr txBox="1"/>
          <p:nvPr/>
        </p:nvSpPr>
        <p:spPr>
          <a:xfrm>
            <a:off x="1773199" y="3289293"/>
            <a:ext cx="1444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5 &lt; 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A06E8C1-C36B-4865-B14A-4F46F83A3744}"/>
              </a:ext>
            </a:extLst>
          </p:cNvPr>
          <p:cNvSpPr txBox="1"/>
          <p:nvPr/>
        </p:nvSpPr>
        <p:spPr>
          <a:xfrm>
            <a:off x="1798412" y="3812513"/>
            <a:ext cx="1444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5 &gt; -3</a:t>
            </a:r>
          </a:p>
        </p:txBody>
      </p:sp>
      <p:sp>
        <p:nvSpPr>
          <p:cNvPr id="18" name="!!4">
            <a:extLst>
              <a:ext uri="{FF2B5EF4-FFF2-40B4-BE49-F238E27FC236}">
                <a16:creationId xmlns:a16="http://schemas.microsoft.com/office/drawing/2014/main" id="{C7D87AC3-C741-4C94-9466-8BC6E9EDFC96}"/>
              </a:ext>
            </a:extLst>
          </p:cNvPr>
          <p:cNvSpPr/>
          <p:nvPr/>
        </p:nvSpPr>
        <p:spPr>
          <a:xfrm>
            <a:off x="0" y="1514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5022262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4" grpId="0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A08D0A7F-04CF-45C0-8F50-D9B84EE200A0}"/>
              </a:ext>
            </a:extLst>
          </p:cNvPr>
          <p:cNvSpPr txBox="1"/>
          <p:nvPr/>
        </p:nvSpPr>
        <p:spPr>
          <a:xfrm>
            <a:off x="423232" y="685769"/>
            <a:ext cx="106426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7/69(SGK)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3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 Box 53">
            <a:extLst>
              <a:ext uri="{FF2B5EF4-FFF2-40B4-BE49-F238E27FC236}">
                <a16:creationId xmlns:a16="http://schemas.microsoft.com/office/drawing/2014/main" id="{6DB2E24B-30D7-4603-9E0C-AF34BD229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17" y="2774984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6DE8105-63C4-4169-9FFB-161E54975EA2}"/>
              </a:ext>
            </a:extLst>
          </p:cNvPr>
          <p:cNvSpPr txBox="1"/>
          <p:nvPr/>
        </p:nvSpPr>
        <p:spPr>
          <a:xfrm>
            <a:off x="681279" y="2957424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5620AEA-19B0-4F51-9C5B-8419ADD65AA5}"/>
              </a:ext>
            </a:extLst>
          </p:cNvPr>
          <p:cNvSpPr txBox="1"/>
          <p:nvPr/>
        </p:nvSpPr>
        <p:spPr>
          <a:xfrm>
            <a:off x="555242" y="3600828"/>
            <a:ext cx="45080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– 3</a:t>
            </a:r>
            <a:r>
              <a:rPr lang="en-US" sz="2800" baseline="300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 &lt; 0</a:t>
            </a:r>
            <a:r>
              <a:rPr lang="en-US" sz="2800" baseline="300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 </a:t>
            </a:r>
            <a:endParaRPr lang="en-US" sz="28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5D1B7D3-6FD4-475F-BB23-ED379CC567D2}"/>
              </a:ext>
            </a:extLst>
          </p:cNvPr>
          <p:cNvSpPr txBox="1"/>
          <p:nvPr/>
        </p:nvSpPr>
        <p:spPr>
          <a:xfrm>
            <a:off x="555242" y="4138522"/>
            <a:ext cx="368697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) Sai </a:t>
            </a:r>
            <a:r>
              <a:rPr lang="en-US" sz="280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</a:t>
            </a:r>
            <a:r>
              <a:rPr lang="en-US" sz="2800" baseline="300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 &gt; 0</a:t>
            </a:r>
            <a:r>
              <a:rPr lang="en-US" sz="2800" baseline="300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endParaRPr lang="en-US" sz="28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9B86552-338C-4BDB-B543-C0EBF1A813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7491" y="2349505"/>
            <a:ext cx="4231492" cy="2818240"/>
          </a:xfrm>
          <a:prstGeom prst="rect">
            <a:avLst/>
          </a:prstGeom>
        </p:spPr>
      </p:pic>
      <p:sp>
        <p:nvSpPr>
          <p:cNvPr id="42" name="!!4">
            <a:extLst>
              <a:ext uri="{FF2B5EF4-FFF2-40B4-BE49-F238E27FC236}">
                <a16:creationId xmlns:a16="http://schemas.microsoft.com/office/drawing/2014/main" id="{FA50632E-094A-4090-B37C-54985F8EA288}"/>
              </a:ext>
            </a:extLst>
          </p:cNvPr>
          <p:cNvSpPr/>
          <p:nvPr/>
        </p:nvSpPr>
        <p:spPr>
          <a:xfrm>
            <a:off x="6440063" y="1648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4207109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35" grpId="0"/>
      <p:bldP spid="37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8121D-E0E6-4D38-8094-DF012A3A5088}"/>
              </a:ext>
            </a:extLst>
          </p:cNvPr>
          <p:cNvSpPr txBox="1"/>
          <p:nvPr/>
        </p:nvSpPr>
        <p:spPr>
          <a:xfrm>
            <a:off x="2338806" y="1358214"/>
            <a:ext cx="8894618" cy="1536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các bài tập trong phần Bài tập về nhà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Đọc trước nội dung của bài tiếp theo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BE7E31-DCD0-4386-BC65-E5A18DA0774E}"/>
              </a:ext>
            </a:extLst>
          </p:cNvPr>
          <p:cNvSpPr txBox="1"/>
          <p:nvPr/>
        </p:nvSpPr>
        <p:spPr>
          <a:xfrm>
            <a:off x="526471" y="2894981"/>
            <a:ext cx="9997149" cy="1018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vi-VN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 về nhà: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en-US" sz="2800" b="1" u="sng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u="sng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800" b="1" u="sng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GB" sz="2800" b="1" u="sng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úng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</a:t>
            </a:r>
            <a:r>
              <a:rPr lang="en-GB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GB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403147B-EE39-4C73-A723-B6F6A4BB3191}"/>
              </a:ext>
            </a:extLst>
          </p:cNvPr>
          <p:cNvGrpSpPr/>
          <p:nvPr/>
        </p:nvGrpSpPr>
        <p:grpSpPr>
          <a:xfrm>
            <a:off x="770021" y="3854068"/>
            <a:ext cx="6513095" cy="523220"/>
            <a:chOff x="770021" y="3854068"/>
            <a:chExt cx="6513095" cy="5232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5A2AE2C-FA30-4D04-8415-AE12ECB6D19F}"/>
                </a:ext>
              </a:extLst>
            </p:cNvPr>
            <p:cNvSpPr txBox="1"/>
            <p:nvPr/>
          </p:nvSpPr>
          <p:spPr>
            <a:xfrm>
              <a:off x="770021" y="3854068"/>
              <a:ext cx="65130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a)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EB708BA-D8DB-4F27-ACAA-59B941A28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030592"/>
                </p:ext>
              </p:extLst>
            </p:nvPr>
          </p:nvGraphicFramePr>
          <p:xfrm>
            <a:off x="1963088" y="3901266"/>
            <a:ext cx="860323" cy="44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7422" imgH="190285" progId="Equation.DSMT4">
                    <p:embed/>
                  </p:oleObj>
                </mc:Choice>
                <mc:Fallback>
                  <p:oleObj name="Equation" r:id="rId3" imgW="447422" imgH="190285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9EB708BA-D8DB-4F27-ACAA-59B941A28F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3088" y="3901266"/>
                          <a:ext cx="860323" cy="447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452E39F-113B-4B4C-A36F-4DCB23DD8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157958"/>
                </p:ext>
              </p:extLst>
            </p:nvPr>
          </p:nvGraphicFramePr>
          <p:xfrm>
            <a:off x="3480890" y="3901266"/>
            <a:ext cx="966528" cy="449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9298" imgH="190285" progId="Equation.DSMT4">
                    <p:embed/>
                  </p:oleObj>
                </mc:Choice>
                <mc:Fallback>
                  <p:oleObj name="Equation" r:id="rId5" imgW="409298" imgH="190285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452E39F-113B-4B4C-A36F-4DCB23DD8A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80890" y="3901266"/>
                          <a:ext cx="966528" cy="449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03A4C69-6F5A-4F68-800B-33052C77BC5D}"/>
              </a:ext>
            </a:extLst>
          </p:cNvPr>
          <p:cNvGrpSpPr/>
          <p:nvPr/>
        </p:nvGrpSpPr>
        <p:grpSpPr>
          <a:xfrm>
            <a:off x="770021" y="4431748"/>
            <a:ext cx="6513095" cy="523220"/>
            <a:chOff x="770021" y="3854068"/>
            <a:chExt cx="6513095" cy="52322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3E9A0B2-94D5-44AD-A02F-8BCA99503A49}"/>
                </a:ext>
              </a:extLst>
            </p:cNvPr>
            <p:cNvSpPr txBox="1"/>
            <p:nvPr/>
          </p:nvSpPr>
          <p:spPr>
            <a:xfrm>
              <a:off x="770021" y="3854068"/>
              <a:ext cx="65130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b)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6B7FFB1-98A0-4892-B9CC-CF307FAE3E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030592"/>
                </p:ext>
              </p:extLst>
            </p:nvPr>
          </p:nvGraphicFramePr>
          <p:xfrm>
            <a:off x="1963088" y="3901266"/>
            <a:ext cx="860323" cy="44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7422" imgH="190285" progId="Equation.DSMT4">
                    <p:embed/>
                  </p:oleObj>
                </mc:Choice>
                <mc:Fallback>
                  <p:oleObj name="Equation" r:id="rId7" imgW="447422" imgH="190285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6B7FFB1-98A0-4892-B9CC-CF307FAE3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3088" y="3901266"/>
                          <a:ext cx="860323" cy="447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C8E3A51-1DDE-42B6-845A-E69B7D74D6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34620"/>
                </p:ext>
              </p:extLst>
            </p:nvPr>
          </p:nvGraphicFramePr>
          <p:xfrm>
            <a:off x="3500438" y="3900658"/>
            <a:ext cx="928687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480" imgH="190440" progId="Equation.DSMT4">
                    <p:embed/>
                  </p:oleObj>
                </mc:Choice>
                <mc:Fallback>
                  <p:oleObj name="Equation" r:id="rId8" imgW="393480" imgH="1904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C8E3A51-1DDE-42B6-845A-E69B7D74D6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00438" y="3900658"/>
                          <a:ext cx="928687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A47E331-1C07-471C-8136-7915C095B740}"/>
              </a:ext>
            </a:extLst>
          </p:cNvPr>
          <p:cNvGrpSpPr/>
          <p:nvPr/>
        </p:nvGrpSpPr>
        <p:grpSpPr>
          <a:xfrm>
            <a:off x="770021" y="4908570"/>
            <a:ext cx="6513095" cy="523220"/>
            <a:chOff x="770021" y="3854068"/>
            <a:chExt cx="6513095" cy="52322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FB9F5B1-EDEE-45CD-A522-C24450159022}"/>
                </a:ext>
              </a:extLst>
            </p:cNvPr>
            <p:cNvSpPr txBox="1"/>
            <p:nvPr/>
          </p:nvSpPr>
          <p:spPr>
            <a:xfrm>
              <a:off x="770021" y="3854068"/>
              <a:ext cx="65130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c)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AF7633DC-AA9A-446D-B15E-4D13E16EE9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148621"/>
                </p:ext>
              </p:extLst>
            </p:nvPr>
          </p:nvGraphicFramePr>
          <p:xfrm>
            <a:off x="1978025" y="3901673"/>
            <a:ext cx="8302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40" imgH="190440" progId="Equation.DSMT4">
                    <p:embed/>
                  </p:oleObj>
                </mc:Choice>
                <mc:Fallback>
                  <p:oleObj name="Equation" r:id="rId10" imgW="431640" imgH="1904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AF7633DC-AA9A-446D-B15E-4D13E16EE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78025" y="3901673"/>
                          <a:ext cx="8302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2370F41-6190-4086-8EA2-048B78D5F0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022613"/>
                </p:ext>
              </p:extLst>
            </p:nvPr>
          </p:nvGraphicFramePr>
          <p:xfrm>
            <a:off x="3441700" y="3900086"/>
            <a:ext cx="10477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190440" progId="Equation.DSMT4">
                    <p:embed/>
                  </p:oleObj>
                </mc:Choice>
                <mc:Fallback>
                  <p:oleObj name="Equation" r:id="rId12" imgW="444240" imgH="1904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82370F41-6190-4086-8EA2-048B78D5F0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41700" y="3900086"/>
                          <a:ext cx="1047750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7B86BAF-D36E-438D-A580-E0ABDBE78340}"/>
              </a:ext>
            </a:extLst>
          </p:cNvPr>
          <p:cNvGrpSpPr/>
          <p:nvPr/>
        </p:nvGrpSpPr>
        <p:grpSpPr>
          <a:xfrm>
            <a:off x="770021" y="5428745"/>
            <a:ext cx="6513095" cy="523220"/>
            <a:chOff x="770021" y="3854068"/>
            <a:chExt cx="6513095" cy="523220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E71F4A4-3BFE-4425-8ABC-B7FFB8638522}"/>
                </a:ext>
              </a:extLst>
            </p:cNvPr>
            <p:cNvSpPr txBox="1"/>
            <p:nvPr/>
          </p:nvSpPr>
          <p:spPr>
            <a:xfrm>
              <a:off x="770021" y="3854068"/>
              <a:ext cx="65130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d)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615ECB0-9379-4E6F-AE4C-2C4DC0627F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419014"/>
                </p:ext>
              </p:extLst>
            </p:nvPr>
          </p:nvGraphicFramePr>
          <p:xfrm>
            <a:off x="1978025" y="3887911"/>
            <a:ext cx="830263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40" imgH="203040" progId="Equation.DSMT4">
                    <p:embed/>
                  </p:oleObj>
                </mc:Choice>
                <mc:Fallback>
                  <p:oleObj name="Equation" r:id="rId14" imgW="431640" imgH="2030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E615ECB0-9379-4E6F-AE4C-2C4DC0627F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78025" y="3887911"/>
                          <a:ext cx="830263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290EF9A-B22E-45CF-B2C4-B13E2BBD7F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847776"/>
                </p:ext>
              </p:extLst>
            </p:nvPr>
          </p:nvGraphicFramePr>
          <p:xfrm>
            <a:off x="3441700" y="3886323"/>
            <a:ext cx="10477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44240" imgH="203040" progId="Equation.DSMT4">
                    <p:embed/>
                  </p:oleObj>
                </mc:Choice>
                <mc:Fallback>
                  <p:oleObj name="Equation" r:id="rId16" imgW="444240" imgH="203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3290EF9A-B22E-45CF-B2C4-B13E2BBD7F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441700" y="3886323"/>
                          <a:ext cx="1047750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08CD68C-FB36-4D3F-A93E-313476C60AAC}"/>
              </a:ext>
            </a:extLst>
          </p:cNvPr>
          <p:cNvGrpSpPr/>
          <p:nvPr/>
        </p:nvGrpSpPr>
        <p:grpSpPr>
          <a:xfrm>
            <a:off x="272716" y="339578"/>
            <a:ext cx="11783045" cy="5758499"/>
            <a:chOff x="272716" y="339578"/>
            <a:chExt cx="11783045" cy="575849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BE7E31-DCD0-4386-BC65-E5A18DA0774E}"/>
                </a:ext>
              </a:extLst>
            </p:cNvPr>
            <p:cNvSpPr txBox="1"/>
            <p:nvPr/>
          </p:nvSpPr>
          <p:spPr>
            <a:xfrm>
              <a:off x="272716" y="339578"/>
              <a:ext cx="11783045" cy="57584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vi-VN" sz="2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về nhà: </a:t>
              </a:r>
              <a:endPara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algn="just"/>
              <a:r>
                <a:rPr lang="en-US" sz="2800" b="1" u="sng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: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ẽ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ục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ằm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ang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514350" indent="-514350" algn="just">
                <a:buAutoNum type="alphaLcParenR"/>
              </a:pP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iểu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iễn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; -4; 0; -1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ên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514350" indent="-514350" algn="just">
                <a:buAutoNum type="alphaLcParenR"/>
              </a:pP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ỉ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a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ác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ố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uyên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ó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ểm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ểu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iễn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ách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ểm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-1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oảng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2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ơn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ị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800" b="1" u="sng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: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ìm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ố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ối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7; -3; 0.</a:t>
              </a:r>
            </a:p>
            <a:p>
              <a:pPr algn="just"/>
              <a:r>
                <a:rPr lang="en-US" sz="2800" b="1" u="sng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4: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)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ắp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ếp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au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eo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ứ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ự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ăng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ần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: 2; -17; 5; 1; </a:t>
              </a:r>
            </a:p>
            <a:p>
              <a:pPr algn="just"/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-2; 0.</a:t>
              </a:r>
            </a:p>
            <a:p>
              <a:pPr algn="just"/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)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ắp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ếp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au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eo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ứ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ự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ăng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ần</a:t>
              </a: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: -100; 15; 0; 7; -8; 2000.</a:t>
              </a:r>
            </a:p>
            <a:p>
              <a:pPr algn="just"/>
              <a:r>
                <a:rPr lang="en-US" sz="2800" b="1" u="sng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:</a:t>
              </a:r>
              <a:r>
                <a: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ìm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         </a:t>
              </a:r>
              <a:r>
                <a:rPr lang="en-GB" sz="2800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iết</a:t>
              </a: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:</a:t>
              </a:r>
            </a:p>
            <a:p>
              <a:pPr marL="514350" indent="-514350" algn="just">
                <a:buAutoNum type="alphaLcParenR"/>
              </a:pPr>
              <a:r>
                <a:rPr lang="en-GB" sz="2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-6 &lt; x &lt; 0.</a:t>
              </a:r>
            </a:p>
            <a:p>
              <a:pPr marL="514350" indent="-514350" algn="just">
                <a:buAutoNum type="alphaLcParenR"/>
              </a:pPr>
              <a:r>
                <a:rPr lang="en-GB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-5 &lt; x &lt; 5. </a:t>
              </a:r>
              <a:endPara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9CB3DAB-401D-4CB7-ADBB-9657C74F39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496307"/>
                </p:ext>
              </p:extLst>
            </p:nvPr>
          </p:nvGraphicFramePr>
          <p:xfrm>
            <a:off x="2089235" y="4727942"/>
            <a:ext cx="926682" cy="43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9298" imgH="190285" progId="Equation.DSMT4">
                    <p:embed/>
                  </p:oleObj>
                </mc:Choice>
                <mc:Fallback>
                  <p:oleObj name="Equation" r:id="rId3" imgW="409298" imgH="190285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F9CB3DAB-401D-4CB7-ADBB-9657C74F39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9235" y="4727942"/>
                          <a:ext cx="926682" cy="431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79423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95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556000" y="1092201"/>
            <a:ext cx="55880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</a:rPr>
              <a:t>Số</a:t>
            </a:r>
            <a:r>
              <a:rPr lang="en-US" sz="3733" dirty="0">
                <a:solidFill>
                  <a:srgbClr val="0000FF"/>
                </a:solidFill>
              </a:rPr>
              <a:t> </a:t>
            </a:r>
            <a:r>
              <a:rPr lang="en-US" sz="3733" dirty="0" err="1">
                <a:solidFill>
                  <a:srgbClr val="0000FF"/>
                </a:solidFill>
              </a:rPr>
              <a:t>đối</a:t>
            </a:r>
            <a:r>
              <a:rPr lang="en-US" sz="3733" dirty="0">
                <a:solidFill>
                  <a:srgbClr val="0000FF"/>
                </a:solidFill>
              </a:rPr>
              <a:t> </a:t>
            </a:r>
            <a:r>
              <a:rPr lang="en-US" sz="3733" dirty="0" err="1">
                <a:solidFill>
                  <a:srgbClr val="0000FF"/>
                </a:solidFill>
              </a:rPr>
              <a:t>của</a:t>
            </a:r>
            <a:r>
              <a:rPr lang="en-US" sz="3733" dirty="0">
                <a:solidFill>
                  <a:srgbClr val="0000FF"/>
                </a:solidFill>
              </a:rPr>
              <a:t> -75 </a:t>
            </a:r>
            <a:r>
              <a:rPr lang="en-US" sz="3733" dirty="0" err="1">
                <a:solidFill>
                  <a:srgbClr val="0000FF"/>
                </a:solidFill>
              </a:rPr>
              <a:t>là</a:t>
            </a:r>
            <a:r>
              <a:rPr lang="en-US" sz="3733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-75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121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 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3200">
                <a:solidFill>
                  <a:srgbClr val="0033CC"/>
                </a:solidFill>
              </a:rPr>
              <a:t>7,5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r>
              <a:rPr lang="en-US" sz="2667" dirty="0">
                <a:solidFill>
                  <a:srgbClr val="0033CC"/>
                </a:solidFill>
              </a:rPr>
              <a:t>75</a:t>
            </a: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0925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447980" y="1092234"/>
            <a:ext cx="6218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dirty="0"/>
              <a:t>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6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a &gt; b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a     b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a     b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6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  a &lt; b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74BA64-C342-4BE5-A2DB-867A4C08E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42255"/>
              </p:ext>
            </p:extLst>
          </p:nvPr>
        </p:nvGraphicFramePr>
        <p:xfrm>
          <a:off x="6987632" y="3327042"/>
          <a:ext cx="493183" cy="38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74BA64-C342-4BE5-A2DB-867A4C08E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87632" y="3327042"/>
                        <a:ext cx="493183" cy="384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A97704-79A2-46C3-9A1D-411B9D061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38899"/>
              </p:ext>
            </p:extLst>
          </p:nvPr>
        </p:nvGraphicFramePr>
        <p:xfrm>
          <a:off x="10044164" y="3246320"/>
          <a:ext cx="380246" cy="44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A97704-79A2-46C3-9A1D-411B9D061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44164" y="3246320"/>
                        <a:ext cx="380246" cy="44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36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74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5" y="4070123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7; 1,92; 68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  <a:r>
              <a:rPr lang="en-US" sz="24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,92; 0; 68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1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58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-2870200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r>
              <a:rPr lang="en-US" sz="24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7; 68; 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.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7; 0; 68</a:t>
            </a: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49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3629049" y="1092201"/>
            <a:ext cx="5588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1,92 ; -37; 0; 68;  </a:t>
            </a:r>
            <a:endParaRPr lang="en-US" sz="2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7" name="Explosion 2 56"/>
          <p:cNvSpPr/>
          <p:nvPr/>
        </p:nvSpPr>
        <p:spPr>
          <a:xfrm>
            <a:off x="1619519" y="3111724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E06B92-5413-4FA2-A746-52519872E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34150"/>
              </p:ext>
            </p:extLst>
          </p:nvPr>
        </p:nvGraphicFramePr>
        <p:xfrm>
          <a:off x="8701736" y="1460299"/>
          <a:ext cx="442264" cy="9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200" imgH="456827" progId="Equation.DSMT4">
                  <p:embed/>
                </p:oleObj>
              </mc:Choice>
              <mc:Fallback>
                <p:oleObj name="Equation" r:id="rId20" imgW="171200" imgH="45682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E06B92-5413-4FA2-A746-52519872EB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01736" y="1460299"/>
                        <a:ext cx="442264" cy="96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CC9CD84-C089-4006-838E-683E0BE05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53560"/>
              </p:ext>
            </p:extLst>
          </p:nvPr>
        </p:nvGraphicFramePr>
        <p:xfrm>
          <a:off x="10864850" y="3022600"/>
          <a:ext cx="4238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457200" progId="Equation.DSMT4">
                  <p:embed/>
                </p:oleObj>
              </mc:Choice>
              <mc:Fallback>
                <p:oleObj name="Equation" r:id="rId22" imgW="164880" imgH="457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CC9CD84-C089-4006-838E-683E0BE05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864850" y="3022600"/>
                        <a:ext cx="4238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8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8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03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05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107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67000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33CC"/>
                </a:solidFill>
              </a:rPr>
              <a:t>D. Rỗng.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endParaRPr lang="en-US" sz="2667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3277578" y="833569"/>
            <a:ext cx="601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1" name="Explosion 2 50"/>
          <p:cNvSpPr/>
          <p:nvPr/>
        </p:nvSpPr>
        <p:spPr>
          <a:xfrm>
            <a:off x="1507223" y="327186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D8D6C24-0489-40CC-8409-3B3032CD9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6264"/>
              </p:ext>
            </p:extLst>
          </p:nvPr>
        </p:nvGraphicFramePr>
        <p:xfrm>
          <a:off x="651168" y="3269813"/>
          <a:ext cx="379536" cy="42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200" imgH="190285" progId="Equation.DSMT4">
                  <p:embed/>
                </p:oleObj>
              </mc:Choice>
              <mc:Fallback>
                <p:oleObj name="Equation" r:id="rId14" imgW="171200" imgH="19028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D8D6C24-0489-40CC-8409-3B3032CD9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168" y="3269813"/>
                        <a:ext cx="379536" cy="42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D85AB9-0D09-471B-B1CE-D1EFEAB52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63160"/>
              </p:ext>
            </p:extLst>
          </p:nvPr>
        </p:nvGraphicFramePr>
        <p:xfrm>
          <a:off x="3538847" y="3207468"/>
          <a:ext cx="472502" cy="51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387" imgH="228414" progId="Equation.DSMT4">
                  <p:embed/>
                </p:oleObj>
              </mc:Choice>
              <mc:Fallback>
                <p:oleObj name="Equation" r:id="rId16" imgW="228387" imgH="22841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D85AB9-0D09-471B-B1CE-D1EFEAB52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38847" y="3207468"/>
                        <a:ext cx="472502" cy="51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89826C-2924-43C9-BE67-F214567AE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01804"/>
              </p:ext>
            </p:extLst>
          </p:nvPr>
        </p:nvGraphicFramePr>
        <p:xfrm>
          <a:off x="6573736" y="3269813"/>
          <a:ext cx="395356" cy="39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200" imgH="171220" progId="Equation.DSMT4">
                  <p:embed/>
                </p:oleObj>
              </mc:Choice>
              <mc:Fallback>
                <p:oleObj name="Equation" r:id="rId18" imgW="171200" imgH="1712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89826C-2924-43C9-BE67-F214567AE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3736" y="3269813"/>
                        <a:ext cx="395356" cy="39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45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98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9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7035800" y="3543540"/>
            <a:ext cx="321840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665886" y="2824375"/>
            <a:ext cx="4593071" cy="428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6282644" y="1509516"/>
            <a:ext cx="5535189" cy="691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6197600" y="2971800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28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643 = -2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025498" y="29464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  <a:r>
              <a:rPr lang="en-US" sz="28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643 &gt; -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115450" y="29306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-643    -2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3049" y="29210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</a:t>
            </a:r>
            <a:r>
              <a:rPr lang="en-US" sz="28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643 &lt; -2</a:t>
            </a: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3302000" y="1016001"/>
            <a:ext cx="558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5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64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2:</a:t>
            </a:r>
            <a:endParaRPr lang="en-US" sz="2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16750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1" name="Explosion 2 50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C94B3C-E180-4E74-A168-BCCA47A8F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93975"/>
              </p:ext>
            </p:extLst>
          </p:nvPr>
        </p:nvGraphicFramePr>
        <p:xfrm>
          <a:off x="10438824" y="3229453"/>
          <a:ext cx="332561" cy="37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579" imgH="164957" progId="Equation.DSMT4">
                  <p:embed/>
                </p:oleObj>
              </mc:Choice>
              <mc:Fallback>
                <p:oleObj name="Equation" r:id="rId16" imgW="139579" imgH="16495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C94B3C-E180-4E74-A168-BCCA47A8F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824" y="3229453"/>
                        <a:ext cx="332561" cy="376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6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5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598"/>
            <a:ext cx="12191999" cy="7518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30400" y="3732918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343400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4860610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TextBox 20"/>
          <p:cNvSpPr txBox="1"/>
          <p:nvPr/>
        </p:nvSpPr>
        <p:spPr>
          <a:xfrm>
            <a:off x="3556000" y="939801"/>
            <a:ext cx="558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6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81: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03200" y="28544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</a:t>
            </a:r>
            <a:r>
              <a:rPr lang="en-US" sz="28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&lt; -8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121050" y="28544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  <a:r>
              <a:rPr lang="en-US" sz="28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= -8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276698" y="28702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3200" dirty="0">
                <a:solidFill>
                  <a:srgbClr val="0066CC"/>
                </a:solidFill>
              </a:rPr>
              <a:t>5    -8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347200" y="28544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  <a:r>
              <a:rPr lang="en-US" sz="2667" dirty="0">
                <a:solidFill>
                  <a:srgbClr val="0033CC"/>
                </a:solidFill>
              </a:rPr>
              <a:t> </a:t>
            </a:r>
            <a:r>
              <a:rPr lang="en-US" sz="2800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&gt; -81</a:t>
            </a:r>
          </a:p>
        </p:txBody>
      </p:sp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78952B-626A-4508-A8D7-A700D22D8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3888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AE3E2D-EEB3-4DB4-89D7-F22E75CDF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02392"/>
              </p:ext>
            </p:extLst>
          </p:nvPr>
        </p:nvGraphicFramePr>
        <p:xfrm>
          <a:off x="7077305" y="3158947"/>
          <a:ext cx="327930" cy="37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579" imgH="164957" progId="Equation.DSMT4">
                  <p:embed/>
                </p:oleObj>
              </mc:Choice>
              <mc:Fallback>
                <p:oleObj name="Equation" r:id="rId17" imgW="139579" imgH="16495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5AE3E2D-EEB3-4DB4-89D7-F22E75CDF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305" y="3158947"/>
                        <a:ext cx="327930" cy="371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5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87705E-6 L -0.11979 0.0275 " pathEditMode="relative" rAng="0" ptsTypes="AA">
                                      <p:cBhvr>
                                        <p:cTn id="76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59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25394E-6 L -0.1882 4.25394E-6 " pathEditMode="relative" rAng="0" ptsTypes="AA">
                                      <p:cBhvr>
                                        <p:cTn id="78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3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AB2E95DD-5037-4C9A-ACEB-66B92EBC2378}"/>
              </a:ext>
            </a:extLst>
          </p:cNvPr>
          <p:cNvSpPr/>
          <p:nvPr/>
        </p:nvSpPr>
        <p:spPr>
          <a:xfrm>
            <a:off x="753430" y="2170506"/>
            <a:ext cx="6780362" cy="3312544"/>
          </a:xfrm>
          <a:prstGeom prst="cloudCallout">
            <a:avLst/>
          </a:prstGeom>
          <a:gradFill>
            <a:gsLst>
              <a:gs pos="0">
                <a:srgbClr val="FFFF0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F0000"/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ă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Ở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1</a:t>
            </a:r>
            <a:r>
              <a:rPr lang="en-US" sz="2800" baseline="30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ă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a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308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008</TotalTime>
  <Words>1075</Words>
  <Application>Microsoft Office PowerPoint</Application>
  <PresentationFormat>Widescreen</PresentationFormat>
  <Paragraphs>184</Paragraphs>
  <Slides>20</Slides>
  <Notes>5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.VnTime</vt:lpstr>
      <vt:lpstr>Arial</vt:lpstr>
      <vt:lpstr>Arial Black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MathType 7.0 Equation</vt:lpstr>
      <vt:lpstr> TẬP HỢP CÁC SỐ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20</cp:revision>
  <dcterms:created xsi:type="dcterms:W3CDTF">2021-06-07T13:44:30Z</dcterms:created>
  <dcterms:modified xsi:type="dcterms:W3CDTF">2023-12-03T08:3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